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B07DAF" w14:textId="77777777" w:rsidR="00F608D1" w:rsidRDefault="00F608D1" w:rsidP="00F608D1">
      <w:pPr>
        <w:pStyle w:val="Psectionheading"/>
      </w:pPr>
      <w:r>
        <w:t>Multiple-choice section – choose the correct answer</w:t>
      </w:r>
    </w:p>
    <w:p w14:paraId="45D26E2D" w14:textId="77777777" w:rsidR="00F608D1" w:rsidRDefault="00F608D1" w:rsidP="00F608D1">
      <w:pPr>
        <w:pStyle w:val="Pquestionheadingmc1stafterhead"/>
      </w:pPr>
      <w:r>
        <w:t>Question 1</w:t>
      </w:r>
      <w:r>
        <w:tab/>
        <w:t>[</w:t>
      </w:r>
      <w:r w:rsidR="001A007A">
        <w:t>12</w:t>
      </w:r>
      <w:r>
        <w:t>.1]</w:t>
      </w:r>
    </w:p>
    <w:p w14:paraId="34D998C1" w14:textId="053B0119" w:rsidR="00AC25FB" w:rsidRPr="00EF194B" w:rsidRDefault="00EE0C33" w:rsidP="00F608D1">
      <w:pPr>
        <w:pStyle w:val="Pquestiontextmainstem"/>
      </w:pPr>
      <w:r>
        <w:t>Which of the following is not a linear equati</w:t>
      </w:r>
      <w:bookmarkStart w:id="0" w:name="_GoBack"/>
      <w:bookmarkEnd w:id="0"/>
      <w:r>
        <w:t>on</w:t>
      </w:r>
      <w:r w:rsidR="00AC25FB" w:rsidRPr="00EF194B">
        <w:t>?</w:t>
      </w:r>
    </w:p>
    <w:p w14:paraId="1AC5E6E1" w14:textId="77777777" w:rsidR="00AC25FB" w:rsidRPr="00490F22" w:rsidRDefault="00AC25FB" w:rsidP="00F608D1">
      <w:pPr>
        <w:pStyle w:val="Pquestiontextmcqoptions"/>
        <w:rPr>
          <w:lang w:val="es-VE"/>
        </w:rPr>
      </w:pPr>
      <w:r w:rsidRPr="00490F22">
        <w:rPr>
          <w:rStyle w:val="Cquestionpartlabelbold"/>
          <w:lang w:val="es-VE"/>
        </w:rPr>
        <w:t>A</w:t>
      </w:r>
      <w:r w:rsidR="00AB74E9" w:rsidRPr="00490F22">
        <w:rPr>
          <w:rStyle w:val="Cquestionpartlabelbold"/>
          <w:lang w:val="es-VE"/>
        </w:rPr>
        <w:tab/>
      </w:r>
      <w:r w:rsidR="001A007A" w:rsidRPr="001A007A">
        <w:rPr>
          <w:position w:val="-10"/>
        </w:rPr>
        <w:object w:dxaOrig="1160" w:dyaOrig="300" w14:anchorId="0BC2B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35pt;height:14.9pt" o:ole="">
            <v:imagedata r:id="rId8" o:title=""/>
          </v:shape>
          <o:OLEObject Type="Embed" ProgID="Equation.DSMT4" ShapeID="_x0000_i1025" DrawAspect="Content" ObjectID="_1538915374" r:id="rId9"/>
        </w:object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Pr="00490F22">
        <w:rPr>
          <w:rStyle w:val="Cquestionpartlabelbold"/>
          <w:lang w:val="es-VE"/>
        </w:rPr>
        <w:t>B</w:t>
      </w:r>
      <w:r w:rsidR="00D54EB6" w:rsidRPr="00490F22">
        <w:rPr>
          <w:lang w:val="es-VE"/>
        </w:rPr>
        <w:tab/>
      </w:r>
      <w:r w:rsidRPr="00490F22">
        <w:rPr>
          <w:lang w:val="es-VE"/>
        </w:rPr>
        <w:t>1 =</w:t>
      </w:r>
      <w:r w:rsidRPr="00EF194B">
        <w:rPr>
          <w:position w:val="-26"/>
        </w:rPr>
        <w:object w:dxaOrig="240" w:dyaOrig="600" w14:anchorId="47E025BD">
          <v:shape id="_x0000_i1026" type="#_x0000_t75" style="width:12.4pt;height:29.8pt" o:ole="">
            <v:imagedata r:id="rId10" o:title=""/>
          </v:shape>
          <o:OLEObject Type="Embed" ProgID="Equation.3" ShapeID="_x0000_i1026" DrawAspect="Content" ObjectID="_1538915375" r:id="rId11"/>
        </w:object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Pr="00490F22">
        <w:rPr>
          <w:rStyle w:val="Cquestionpartlabelbold"/>
          <w:lang w:val="es-VE"/>
        </w:rPr>
        <w:t>C</w:t>
      </w:r>
      <w:r w:rsidR="00D54EB6" w:rsidRPr="00490F22">
        <w:rPr>
          <w:lang w:val="es-VE"/>
        </w:rPr>
        <w:tab/>
      </w:r>
      <w:r w:rsidRPr="00490F22">
        <w:rPr>
          <w:rStyle w:val="Cmathsexpressions"/>
          <w:lang w:val="es-VE"/>
        </w:rPr>
        <w:t xml:space="preserve">y </w:t>
      </w:r>
      <w:r w:rsidRPr="00490F22">
        <w:rPr>
          <w:lang w:val="es-VE"/>
        </w:rPr>
        <w:t xml:space="preserve">= </w:t>
      </w:r>
      <w:r w:rsidRPr="00490F22">
        <w:rPr>
          <w:rStyle w:val="Cmathsexpressions"/>
          <w:lang w:val="es-VE"/>
        </w:rPr>
        <w:t>x</w:t>
      </w:r>
      <w:r w:rsidRPr="00490F22">
        <w:rPr>
          <w:lang w:val="es-VE"/>
        </w:rPr>
        <w:t xml:space="preserve"> – 4</w:t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Pr="00490F22">
        <w:rPr>
          <w:rStyle w:val="Cquestionpartlabelbold"/>
          <w:lang w:val="es-VE"/>
        </w:rPr>
        <w:t>D</w:t>
      </w:r>
      <w:r w:rsidR="00D54EB6" w:rsidRPr="00490F22">
        <w:rPr>
          <w:lang w:val="es-VE"/>
        </w:rPr>
        <w:tab/>
      </w:r>
      <w:r w:rsidRPr="00EF194B">
        <w:object w:dxaOrig="1320" w:dyaOrig="360" w14:anchorId="7D14AA4F">
          <v:shape id="_x0000_i1027" type="#_x0000_t75" style="width:65.8pt;height:18.6pt" o:ole="">
            <v:imagedata r:id="rId12" o:title=""/>
          </v:shape>
          <o:OLEObject Type="Embed" ProgID="Equation.3" ShapeID="_x0000_i1027" DrawAspect="Content" ObjectID="_1538915376" r:id="rId13"/>
        </w:object>
      </w:r>
    </w:p>
    <w:p w14:paraId="3536F325" w14:textId="32310FDF" w:rsidR="00F608D1" w:rsidRPr="00490F22" w:rsidRDefault="00F608D1" w:rsidP="00B2420F">
      <w:pPr>
        <w:pStyle w:val="Pquestionheadingmc1stafterhead"/>
        <w:rPr>
          <w:lang w:val="es-VE"/>
        </w:rPr>
      </w:pPr>
      <w:r w:rsidRPr="00490F22">
        <w:rPr>
          <w:lang w:val="es-VE"/>
        </w:rPr>
        <w:t>Question 2</w:t>
      </w:r>
      <w:r w:rsidRPr="00490F22">
        <w:rPr>
          <w:lang w:val="es-VE"/>
        </w:rPr>
        <w:tab/>
        <w:t>[</w:t>
      </w:r>
      <w:r w:rsidR="003D60CE" w:rsidRPr="00490F22">
        <w:rPr>
          <w:lang w:val="es-VE"/>
        </w:rPr>
        <w:t>12.4</w:t>
      </w:r>
      <w:r w:rsidRPr="00490F22">
        <w:rPr>
          <w:lang w:val="es-VE"/>
        </w:rPr>
        <w:t>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181AAF21" w14:textId="77777777" w:rsidR="00AC25FB" w:rsidRPr="00B962C7" w:rsidRDefault="00AC25FB" w:rsidP="00F608D1">
      <w:pPr>
        <w:pStyle w:val="Pquestiontextmainstem"/>
      </w:pPr>
      <w:r w:rsidRPr="00B962C7">
        <w:t xml:space="preserve">When simplified, the value of </w:t>
      </w:r>
      <w:r w:rsidRPr="00EF6341">
        <w:rPr>
          <w:position w:val="-6"/>
        </w:rPr>
        <w:object w:dxaOrig="400" w:dyaOrig="499" w14:anchorId="1CD6930F">
          <v:shape id="_x0000_i1028" type="#_x0000_t75" style="width:19.85pt;height:24.85pt" o:ole="">
            <v:imagedata r:id="rId14" o:title=""/>
          </v:shape>
          <o:OLEObject Type="Embed" ProgID="Equation.3" ShapeID="_x0000_i1028" DrawAspect="Content" ObjectID="_1538915377" r:id="rId15"/>
        </w:object>
      </w:r>
      <w:r w:rsidRPr="00B962C7">
        <w:t xml:space="preserve"> is:</w:t>
      </w:r>
    </w:p>
    <w:p w14:paraId="52BD52EA" w14:textId="77777777" w:rsidR="00AC25FB" w:rsidRPr="001E34E1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B962C7">
        <w:t>405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 xml:space="preserve">80.5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 xml:space="preserve">40.5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Pr="00B962C7">
        <w:t xml:space="preserve"> 9</w:t>
      </w:r>
    </w:p>
    <w:p w14:paraId="4422B140" w14:textId="77777777" w:rsidR="00F608D1" w:rsidRDefault="003D60CE" w:rsidP="00F608D1">
      <w:pPr>
        <w:pStyle w:val="Pquestionheadingmc"/>
      </w:pPr>
      <w:r>
        <w:t>Question 3</w:t>
      </w:r>
      <w:r>
        <w:tab/>
        <w:t>[12.3</w:t>
      </w:r>
      <w:r w:rsidR="00F608D1">
        <w:t>]</w:t>
      </w:r>
    </w:p>
    <w:p w14:paraId="01F6C0B7" w14:textId="77777777" w:rsidR="00AC25FB" w:rsidRPr="00B962C7" w:rsidRDefault="00AC25FB" w:rsidP="00F608D1">
      <w:pPr>
        <w:pStyle w:val="Pquestiontextmainstem"/>
      </w:pPr>
      <w:r w:rsidRPr="00B962C7">
        <w:t>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5</w:t>
      </w:r>
      <w:r w:rsidRPr="00B962C7">
        <w:t xml:space="preserve"> × 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3</w:t>
      </w:r>
      <w:r w:rsidRPr="00B962C7">
        <w:t xml:space="preserve"> simplifies to:</w:t>
      </w:r>
    </w:p>
    <w:p w14:paraId="724BE580" w14:textId="77777777" w:rsidR="00AC25FB" w:rsidRPr="00AB74E9" w:rsidRDefault="00AC25FB" w:rsidP="00F608D1">
      <w:pPr>
        <w:pStyle w:val="Pquestiontextmcqoptions"/>
        <w:rPr>
          <w:rStyle w:val="Csuperscript"/>
        </w:rPr>
      </w:pPr>
      <w:r w:rsidRPr="00AB74E9">
        <w:rPr>
          <w:rStyle w:val="Cquestionpartlabelbold"/>
        </w:rPr>
        <w:t>A</w:t>
      </w:r>
      <w:r w:rsidR="00D54EB6"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5</w:t>
      </w:r>
      <w:r w:rsidRPr="00B962C7">
        <w:t xml:space="preserve">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40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  <w:r w:rsidRPr="00B962C7">
        <w:t xml:space="preserve"> 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>13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15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 w:rsidRPr="00B962C7">
        <w:t>13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8</w:t>
      </w:r>
    </w:p>
    <w:p w14:paraId="64B0421B" w14:textId="77777777" w:rsidR="00F608D1" w:rsidRDefault="003D60CE" w:rsidP="00F608D1">
      <w:pPr>
        <w:pStyle w:val="Pquestionheadingmc"/>
      </w:pPr>
      <w:r>
        <w:t>Question 4</w:t>
      </w:r>
      <w:r>
        <w:tab/>
        <w:t>[12.3</w:t>
      </w:r>
      <w:r w:rsidR="00F608D1">
        <w:t>]</w:t>
      </w:r>
    </w:p>
    <w:p w14:paraId="58E4F839" w14:textId="77777777" w:rsidR="00AC25FB" w:rsidRPr="00B962C7" w:rsidRDefault="00AC25FB" w:rsidP="00F608D1">
      <w:pPr>
        <w:pStyle w:val="Pquestiontextmainstem"/>
      </w:pPr>
      <w:r w:rsidRPr="00B962C7">
        <w:t>When simplified, (2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5</w:t>
      </w:r>
      <w:r w:rsidRPr="00B962C7">
        <w:t>)</w:t>
      </w:r>
      <w:r w:rsidRPr="00AB74E9">
        <w:rPr>
          <w:rStyle w:val="Csuperscript"/>
        </w:rPr>
        <w:t>4</w:t>
      </w:r>
      <w:r w:rsidRPr="00B962C7">
        <w:t xml:space="preserve"> is equivalent to:</w:t>
      </w:r>
    </w:p>
    <w:p w14:paraId="63138A8E" w14:textId="77777777" w:rsidR="00AC25FB" w:rsidRPr="00AB74E9" w:rsidRDefault="00AC25FB" w:rsidP="00F608D1">
      <w:pPr>
        <w:pStyle w:val="Pquestiontextmcqoptions"/>
        <w:rPr>
          <w:rStyle w:val="Cquestionpartlabelbold"/>
        </w:rPr>
      </w:pPr>
      <w:r w:rsidRPr="00AB74E9">
        <w:rPr>
          <w:rStyle w:val="Cquestionpartlabelbold"/>
        </w:rPr>
        <w:t>A</w:t>
      </w:r>
      <w:r w:rsidR="00D54EB6">
        <w:tab/>
      </w:r>
      <w:r w:rsidRPr="00B962C7"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20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B962C7">
        <w:t xml:space="preserve">  </w:t>
      </w:r>
      <w:r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  <w:r w:rsidRPr="00AB74E9">
        <w:rPr>
          <w:rStyle w:val="Cquestionpartlabelbold"/>
        </w:rPr>
        <w:t xml:space="preserve">  </w:t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ab/>
        <w:t>C</w:t>
      </w:r>
      <w:r w:rsidR="00D54EB6">
        <w:rPr>
          <w:rStyle w:val="Cquestionpartlabelbold"/>
        </w:rPr>
        <w:tab/>
      </w:r>
      <w:r w:rsidRPr="00B962C7">
        <w:t>8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20</w:t>
      </w:r>
      <w:r w:rsidRPr="00AB74E9">
        <w:rPr>
          <w:rStyle w:val="Cquestionpartlabelbold"/>
        </w:rPr>
        <w:t xml:space="preserve"> </w:t>
      </w:r>
      <w:r w:rsidRPr="00AB74E9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="00D54EB6">
        <w:rPr>
          <w:rStyle w:val="Cquestionpartlabelbold"/>
        </w:rPr>
        <w:tab/>
      </w:r>
      <w:r w:rsidRPr="00AB74E9">
        <w:rPr>
          <w:rStyle w:val="Cquestionpartlabelbold"/>
        </w:rPr>
        <w:t>D</w:t>
      </w:r>
      <w:r w:rsidR="00D54EB6">
        <w:rPr>
          <w:rStyle w:val="Cquestionpartlabelbold"/>
        </w:rPr>
        <w:tab/>
      </w:r>
      <w:r w:rsidRPr="00B962C7">
        <w:t>16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9</w:t>
      </w:r>
    </w:p>
    <w:p w14:paraId="7FB76058" w14:textId="02D81DC6" w:rsidR="00F608D1" w:rsidRDefault="00F608D1" w:rsidP="00F608D1">
      <w:pPr>
        <w:pStyle w:val="Pquestionheadingmc"/>
      </w:pPr>
      <w:r>
        <w:t>Question 5</w:t>
      </w:r>
      <w:r>
        <w:tab/>
        <w:t>[</w:t>
      </w:r>
      <w:r w:rsidR="003D60CE">
        <w:t>12.5</w:t>
      </w:r>
      <w:r>
        <w:t>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38F80C5A" w14:textId="77777777" w:rsidR="00AC25FB" w:rsidRPr="00B962C7" w:rsidRDefault="00AC25FB" w:rsidP="00F608D1">
      <w:pPr>
        <w:pStyle w:val="Pquestiontextmainstem"/>
      </w:pPr>
      <w:r w:rsidRPr="00B962C7">
        <w:t xml:space="preserve">The value of </w:t>
      </w:r>
      <w:r w:rsidRPr="00BC6869">
        <w:rPr>
          <w:position w:val="-12"/>
        </w:rPr>
        <w:object w:dxaOrig="520" w:dyaOrig="360" w14:anchorId="6ED471C0">
          <v:shape id="_x0000_i1029" type="#_x0000_t75" style="width:26.05pt;height:18.6pt" o:ole="">
            <v:imagedata r:id="rId16" o:title=""/>
          </v:shape>
          <o:OLEObject Type="Embed" ProgID="Equation.3" ShapeID="_x0000_i1029" DrawAspect="Content" ObjectID="_1538915378" r:id="rId17"/>
        </w:object>
      </w:r>
      <w:r w:rsidR="001A007A">
        <w:t>(</w:t>
      </w:r>
      <w:r w:rsidRPr="00B962C7">
        <w:t>1000</w:t>
      </w:r>
      <w:r w:rsidR="001A007A">
        <w:t>)</w:t>
      </w:r>
      <w:r w:rsidRPr="00B962C7">
        <w:t xml:space="preserve"> is:</w:t>
      </w:r>
    </w:p>
    <w:p w14:paraId="1EFEA041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B962C7">
        <w:t>100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B</w:t>
      </w:r>
      <w:r w:rsidR="00D54EB6">
        <w:tab/>
      </w:r>
      <w:r w:rsidRPr="00B962C7">
        <w:t>10</w:t>
      </w:r>
      <w:r w:rsidRPr="00AB74E9">
        <w:rPr>
          <w:rStyle w:val="Csuperscript"/>
        </w:rPr>
        <w:t>3</w:t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="00D54EB6">
        <w:rPr>
          <w:rStyle w:val="Csuperscript"/>
        </w:rPr>
        <w:tab/>
      </w:r>
      <w:r w:rsidRPr="00AB74E9">
        <w:rPr>
          <w:rStyle w:val="Cquestionpartlabelbold"/>
        </w:rPr>
        <w:t>C</w:t>
      </w:r>
      <w:r w:rsidR="00D54EB6">
        <w:tab/>
      </w:r>
      <w:r w:rsidRPr="00B962C7">
        <w:t xml:space="preserve">3 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>
        <w:t>10</w:t>
      </w:r>
    </w:p>
    <w:p w14:paraId="2956A300" w14:textId="2F040FD2" w:rsidR="00F608D1" w:rsidRDefault="00814132" w:rsidP="00F608D1">
      <w:pPr>
        <w:pStyle w:val="Pquestionheadingmc"/>
      </w:pPr>
      <w:r>
        <w:t>Question 6</w:t>
      </w:r>
      <w:r>
        <w:tab/>
        <w:t>[12.5</w:t>
      </w:r>
      <w:r w:rsidR="00F608D1">
        <w:t>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7BB7F21D" w14:textId="77777777" w:rsidR="00AC25FB" w:rsidRDefault="00AC25FB" w:rsidP="00F608D1">
      <w:pPr>
        <w:pStyle w:val="Pquestiontextmainstem"/>
      </w:pPr>
      <w:r w:rsidRPr="0033129E">
        <w:t xml:space="preserve">The value of </w:t>
      </w:r>
      <w:r w:rsidRPr="006751E5">
        <w:rPr>
          <w:position w:val="-12"/>
        </w:rPr>
        <w:object w:dxaOrig="460" w:dyaOrig="360" w14:anchorId="671CC1A4">
          <v:shape id="_x0000_i1030" type="#_x0000_t75" style="width:22.35pt;height:18.6pt" o:ole="">
            <v:imagedata r:id="rId18" o:title=""/>
          </v:shape>
          <o:OLEObject Type="Embed" ProgID="Equation.3" ShapeID="_x0000_i1030" DrawAspect="Content" ObjectID="_1538915379" r:id="rId19"/>
        </w:object>
      </w:r>
      <w:r w:rsidRPr="0033129E">
        <w:rPr>
          <w:position w:val="-28"/>
        </w:rPr>
        <w:object w:dxaOrig="460" w:dyaOrig="680" w14:anchorId="553DAA30">
          <v:shape id="_x0000_i1031" type="#_x0000_t75" style="width:22.35pt;height:34.75pt" o:ole="">
            <v:imagedata r:id="rId20" o:title=""/>
          </v:shape>
          <o:OLEObject Type="Embed" ProgID="Equation.3" ShapeID="_x0000_i1031" DrawAspect="Content" ObjectID="_1538915380" r:id="rId21"/>
        </w:object>
      </w:r>
      <w:r w:rsidRPr="0033129E">
        <w:t xml:space="preserve"> is:</w:t>
      </w:r>
    </w:p>
    <w:p w14:paraId="5AD04ECD" w14:textId="77777777" w:rsidR="00AC25FB" w:rsidRPr="008A099E" w:rsidRDefault="00AC25FB" w:rsidP="00F608D1">
      <w:pPr>
        <w:pStyle w:val="Pquestiontextmcqoptions"/>
      </w:pPr>
      <w:r w:rsidRPr="00AB74E9">
        <w:rPr>
          <w:rStyle w:val="Cquestionpartlabelbold"/>
        </w:rPr>
        <w:t>A</w:t>
      </w:r>
      <w:r w:rsidR="00D54EB6">
        <w:tab/>
      </w:r>
      <w:r w:rsidRPr="0033129E">
        <w:t>0.5</w:t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>
        <w:tab/>
      </w:r>
      <w:r w:rsidRPr="00AB74E9">
        <w:rPr>
          <w:rStyle w:val="Cquestionpartlabelbold"/>
        </w:rPr>
        <w:t>B</w:t>
      </w:r>
      <w:r w:rsidR="00D54EB6">
        <w:rPr>
          <w:rStyle w:val="Cquestionpartlabelbold"/>
        </w:rPr>
        <w:tab/>
      </w:r>
      <w:r>
        <w:sym w:font="Mathematica1" w:char="F02D"/>
      </w:r>
      <w:r w:rsidRPr="0033129E">
        <w:t xml:space="preserve">3 </w:t>
      </w:r>
      <w:r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C</w:t>
      </w:r>
      <w:r w:rsidR="00D54EB6">
        <w:tab/>
      </w:r>
      <w:r w:rsidRPr="0033129E">
        <w:t xml:space="preserve">2 </w:t>
      </w:r>
      <w:r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="00D54EB6">
        <w:tab/>
      </w:r>
      <w:r w:rsidRPr="00AB74E9">
        <w:rPr>
          <w:rStyle w:val="Cquestionpartlabelbold"/>
        </w:rPr>
        <w:t>D</w:t>
      </w:r>
      <w:r w:rsidR="00D54EB6">
        <w:tab/>
      </w:r>
      <w:r>
        <w:sym w:font="Mathematica1" w:char="F02D"/>
      </w:r>
      <w:r>
        <w:t>2</w:t>
      </w:r>
    </w:p>
    <w:p w14:paraId="046BE984" w14:textId="77777777" w:rsidR="00F608D1" w:rsidRDefault="00F608D1" w:rsidP="00F608D1">
      <w:pPr>
        <w:pStyle w:val="Pquestionheadingmc"/>
      </w:pPr>
      <w:r>
        <w:t>Question 7</w:t>
      </w:r>
      <w:r>
        <w:tab/>
      </w:r>
      <w:r w:rsidR="00D164AD">
        <w:t>[12</w:t>
      </w:r>
      <w:r>
        <w:t>.1]</w:t>
      </w:r>
    </w:p>
    <w:p w14:paraId="3AEA14AA" w14:textId="77777777" w:rsidR="00AC25FB" w:rsidRDefault="00AC25FB" w:rsidP="00F608D1">
      <w:pPr>
        <w:pStyle w:val="Pquestiontextmainstem"/>
      </w:pPr>
      <w:r w:rsidRPr="008B228C">
        <w:t xml:space="preserve">The horizontal asymptote of the </w:t>
      </w:r>
      <w:r>
        <w:t>exponential</w:t>
      </w:r>
      <w:r w:rsidRPr="008B228C">
        <w:t xml:space="preserve"> </w:t>
      </w:r>
      <w:r w:rsidR="00B2420F" w:rsidRPr="00BB4FEB">
        <w:rPr>
          <w:position w:val="-10"/>
        </w:rPr>
        <w:object w:dxaOrig="960" w:dyaOrig="380" w14:anchorId="39B6C5B6">
          <v:shape id="_x0000_i1032" type="#_x0000_t75" style="width:48.4pt;height:19.85pt" o:ole="">
            <v:imagedata r:id="rId22" o:title=""/>
          </v:shape>
          <o:OLEObject Type="Embed" ProgID="Equation.DSMT4" ShapeID="_x0000_i1032" DrawAspect="Content" ObjectID="_1538915381" r:id="rId23"/>
        </w:object>
      </w:r>
      <w:r w:rsidR="000F3849">
        <w:rPr>
          <w:position w:val="-10"/>
        </w:rPr>
        <w:t xml:space="preserve"> </w:t>
      </w:r>
      <w:r w:rsidRPr="008B228C">
        <w:t>is:</w:t>
      </w:r>
      <w:r>
        <w:t xml:space="preserve"> </w:t>
      </w:r>
    </w:p>
    <w:p w14:paraId="4127A1F0" w14:textId="2D539092" w:rsidR="00AC25FB" w:rsidRPr="00490F22" w:rsidRDefault="00AC25FB" w:rsidP="00F608D1">
      <w:pPr>
        <w:pStyle w:val="Pquestiontextmcqoptions"/>
        <w:rPr>
          <w:rStyle w:val="Cquestionpartlabelbold"/>
          <w:lang w:val="es-VE"/>
        </w:rPr>
      </w:pPr>
      <w:r w:rsidRPr="00490F22">
        <w:rPr>
          <w:rStyle w:val="Cquestionpartlabelbold"/>
          <w:lang w:val="es-VE"/>
        </w:rPr>
        <w:t>A</w:t>
      </w:r>
      <w:r w:rsidR="00D54EB6" w:rsidRPr="00490F22">
        <w:rPr>
          <w:lang w:val="es-VE"/>
        </w:rPr>
        <w:tab/>
      </w:r>
      <w:r w:rsidRPr="00490F22">
        <w:rPr>
          <w:rStyle w:val="Cmathsexpressions"/>
          <w:lang w:val="es-VE"/>
        </w:rPr>
        <w:t xml:space="preserve">x </w:t>
      </w:r>
      <w:r w:rsidRPr="00490F22">
        <w:rPr>
          <w:lang w:val="es-VE"/>
        </w:rPr>
        <w:t>= 3</w:t>
      </w:r>
      <w:r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Pr="00490F22">
        <w:rPr>
          <w:rStyle w:val="Cquestionpartlabelbold"/>
          <w:lang w:val="es-VE"/>
        </w:rPr>
        <w:t>B</w:t>
      </w:r>
      <w:r w:rsidR="00D54EB6" w:rsidRPr="00490F22">
        <w:rPr>
          <w:lang w:val="es-VE"/>
        </w:rPr>
        <w:tab/>
      </w:r>
      <w:r w:rsidRPr="00490F22">
        <w:rPr>
          <w:rStyle w:val="Cmathsexpressions"/>
          <w:lang w:val="es-VE"/>
        </w:rPr>
        <w:t xml:space="preserve">y </w:t>
      </w:r>
      <w:r w:rsidRPr="00490F22">
        <w:rPr>
          <w:lang w:val="es-VE"/>
        </w:rPr>
        <w:t xml:space="preserve">= </w:t>
      </w:r>
      <w:r w:rsidR="0019493F" w:rsidRPr="00490F22">
        <w:rPr>
          <w:lang w:val="es-VE"/>
        </w:rPr>
        <w:t>3</w:t>
      </w:r>
      <w:r w:rsidRPr="00490F22">
        <w:rPr>
          <w:rStyle w:val="Cquestionpartlabelbold"/>
          <w:lang w:val="es-VE"/>
        </w:rPr>
        <w:tab/>
      </w:r>
      <w:r w:rsidR="00D54EB6" w:rsidRPr="00490F22">
        <w:rPr>
          <w:rStyle w:val="Cquestionpartlabelbold"/>
          <w:lang w:val="es-VE"/>
        </w:rPr>
        <w:tab/>
      </w:r>
      <w:r w:rsidR="00D54EB6" w:rsidRPr="00490F22">
        <w:rPr>
          <w:rStyle w:val="Cquestionpartlabelbold"/>
          <w:lang w:val="es-VE"/>
        </w:rPr>
        <w:tab/>
      </w:r>
      <w:r w:rsidR="00D54EB6" w:rsidRPr="00490F22">
        <w:rPr>
          <w:rStyle w:val="Cquestionpartlabelbold"/>
          <w:lang w:val="es-VE"/>
        </w:rPr>
        <w:tab/>
      </w:r>
      <w:r w:rsidRPr="00490F22">
        <w:rPr>
          <w:rStyle w:val="Cquestionpartlabelbold"/>
          <w:lang w:val="es-VE"/>
        </w:rPr>
        <w:t>C</w:t>
      </w:r>
      <w:r w:rsidR="00D54EB6" w:rsidRPr="00490F22">
        <w:rPr>
          <w:lang w:val="es-VE"/>
        </w:rPr>
        <w:tab/>
      </w:r>
      <w:r w:rsidRPr="00490F22">
        <w:rPr>
          <w:rStyle w:val="Cmathsexpressions"/>
          <w:lang w:val="es-VE"/>
        </w:rPr>
        <w:t xml:space="preserve">y </w:t>
      </w:r>
      <w:r w:rsidRPr="00490F22">
        <w:rPr>
          <w:lang w:val="es-VE"/>
        </w:rPr>
        <w:t xml:space="preserve">= </w:t>
      </w:r>
      <w:r w:rsidR="0019493F" w:rsidRPr="00490F22">
        <w:rPr>
          <w:lang w:val="es-VE"/>
        </w:rPr>
        <w:t>4</w:t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="00D54EB6" w:rsidRPr="00490F22">
        <w:rPr>
          <w:lang w:val="es-VE"/>
        </w:rPr>
        <w:tab/>
      </w:r>
      <w:r w:rsidRPr="00490F22">
        <w:rPr>
          <w:rStyle w:val="Cquestionpartlabelbold"/>
          <w:lang w:val="es-VE"/>
        </w:rPr>
        <w:tab/>
        <w:t>D</w:t>
      </w:r>
      <w:r w:rsidR="00D54EB6" w:rsidRPr="00490F22">
        <w:rPr>
          <w:lang w:val="es-VE"/>
        </w:rPr>
        <w:tab/>
      </w:r>
      <w:r w:rsidRPr="00490F22">
        <w:rPr>
          <w:rStyle w:val="Cmathsexpressions"/>
          <w:lang w:val="es-VE"/>
        </w:rPr>
        <w:t xml:space="preserve">y </w:t>
      </w:r>
      <w:r w:rsidRPr="00490F22">
        <w:rPr>
          <w:lang w:val="es-VE"/>
        </w:rPr>
        <w:t>= 0</w:t>
      </w:r>
    </w:p>
    <w:p w14:paraId="287C4869" w14:textId="77777777" w:rsidR="00F608D1" w:rsidRPr="00490F22" w:rsidRDefault="00B2420F" w:rsidP="00F608D1">
      <w:pPr>
        <w:pStyle w:val="Pquestionheadingmc"/>
        <w:rPr>
          <w:lang w:val="es-VE"/>
        </w:rPr>
      </w:pPr>
      <w:r w:rsidRPr="00490F22">
        <w:rPr>
          <w:lang w:val="es-VE"/>
        </w:rPr>
        <w:t>Question 8</w:t>
      </w:r>
      <w:r w:rsidR="00F608D1" w:rsidRPr="00490F22">
        <w:rPr>
          <w:lang w:val="es-VE"/>
        </w:rPr>
        <w:tab/>
      </w:r>
      <w:r w:rsidR="00D164AD" w:rsidRPr="00490F22">
        <w:rPr>
          <w:lang w:val="es-VE"/>
        </w:rPr>
        <w:t>[12</w:t>
      </w:r>
      <w:r w:rsidR="00323FA2" w:rsidRPr="00490F22">
        <w:rPr>
          <w:lang w:val="es-VE"/>
        </w:rPr>
        <w:t>.2</w:t>
      </w:r>
      <w:r w:rsidR="00F608D1" w:rsidRPr="00490F22">
        <w:rPr>
          <w:lang w:val="es-VE"/>
        </w:rPr>
        <w:t>]</w:t>
      </w:r>
    </w:p>
    <w:p w14:paraId="42F29DEA" w14:textId="77777777" w:rsidR="00AC25FB" w:rsidRDefault="00AC25FB" w:rsidP="00F608D1">
      <w:pPr>
        <w:pStyle w:val="Pquestiontextmainstem"/>
      </w:pPr>
      <w:r w:rsidRPr="008B228C">
        <w:t xml:space="preserve">The graph of </w:t>
      </w:r>
      <w:r w:rsidR="00B2420F" w:rsidRPr="009712E0">
        <w:rPr>
          <w:position w:val="-10"/>
        </w:rPr>
        <w:object w:dxaOrig="1080" w:dyaOrig="380" w14:anchorId="33CB9B87">
          <v:shape id="_x0000_i1033" type="#_x0000_t75" style="width:54.6pt;height:19.85pt" o:ole="">
            <v:imagedata r:id="rId24" o:title=""/>
          </v:shape>
          <o:OLEObject Type="Embed" ProgID="Equation.DSMT4" ShapeID="_x0000_i1033" DrawAspect="Content" ObjectID="_1538915382" r:id="rId25"/>
        </w:object>
      </w:r>
      <w:r w:rsidR="009712E0">
        <w:t xml:space="preserve"> </w:t>
      </w:r>
      <w:r w:rsidRPr="008B228C">
        <w:t>is:</w:t>
      </w:r>
      <w:r w:rsidR="00B2420F">
        <w:br/>
      </w:r>
      <w:r w:rsidR="00ED6118">
        <w:rPr>
          <w:noProof/>
        </w:rPr>
        <w:drawing>
          <wp:inline distT="0" distB="0" distL="0" distR="0" wp14:anchorId="251A5DAA" wp14:editId="7F881181">
            <wp:extent cx="2743200" cy="1282700"/>
            <wp:effectExtent l="0" t="0" r="0" b="12700"/>
            <wp:docPr id="10" name="Picture 10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6118">
        <w:rPr>
          <w:noProof/>
        </w:rPr>
        <w:drawing>
          <wp:inline distT="0" distB="0" distL="0" distR="0" wp14:anchorId="22147E65" wp14:editId="0741BE57">
            <wp:extent cx="2628900" cy="1447800"/>
            <wp:effectExtent l="0" t="0" r="12700" b="0"/>
            <wp:docPr id="11" name="Picture 11" descr="Screen Shot 2016-09-09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reen Shot 2016-09-09 at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0F591" w14:textId="77777777" w:rsidR="00AC25FB" w:rsidRPr="00AB74E9" w:rsidRDefault="0059762B" w:rsidP="007661FF">
      <w:pPr>
        <w:pStyle w:val="Psectionresults"/>
        <w:spacing w:before="240" w:after="0"/>
      </w:pPr>
      <w:r>
        <w:t>Multiple-choice results: ___ / 8</w:t>
      </w:r>
    </w:p>
    <w:p w14:paraId="69F9BA87" w14:textId="77777777" w:rsidR="00AC25FB" w:rsidRDefault="00AC25FB" w:rsidP="001A007A">
      <w:pPr>
        <w:pStyle w:val="Psectionheading"/>
        <w:pageBreakBefore w:val="0"/>
      </w:pPr>
      <w:r>
        <w:lastRenderedPageBreak/>
        <w:t>Short answer section</w:t>
      </w:r>
    </w:p>
    <w:p w14:paraId="2C75BAD0" w14:textId="07E8FDBF" w:rsidR="00F608D1" w:rsidRDefault="00F608D1" w:rsidP="00F608D1">
      <w:pPr>
        <w:pStyle w:val="Pquestionheadingsx1stafterhead"/>
      </w:pPr>
      <w:r>
        <w:t>Question 10</w:t>
      </w:r>
      <w:r>
        <w:tab/>
      </w:r>
      <w:r w:rsidR="008D4131">
        <w:rPr>
          <w:rStyle w:val="Cmarkslabel"/>
        </w:rPr>
        <w:t>2 marks</w:t>
      </w:r>
      <w:r w:rsidR="008D4131">
        <w:tab/>
        <w:t>[12.5]</w:t>
      </w:r>
      <w:r w:rsidR="007661FF">
        <w:t xml:space="preserve"> </w:t>
      </w:r>
      <w:r w:rsidR="007661FF">
        <w:rPr>
          <w:highlight w:val="lightGray"/>
        </w:rPr>
        <w:t>[10A]</w:t>
      </w:r>
      <w:r>
        <w:tab/>
      </w:r>
    </w:p>
    <w:p w14:paraId="3B8C9B60" w14:textId="77777777" w:rsidR="00AC25FB" w:rsidRPr="00CD67DD" w:rsidRDefault="00AC25FB" w:rsidP="00F608D1">
      <w:pPr>
        <w:pStyle w:val="Pquestiontextmainstem"/>
      </w:pPr>
      <w:r w:rsidRPr="00CD67DD">
        <w:t>Choose from the following words to complete the sentences below</w:t>
      </w:r>
      <w:r>
        <w:t>.</w:t>
      </w:r>
      <w:r w:rsidRPr="00CD67DD">
        <w:t xml:space="preserve"> </w:t>
      </w:r>
    </w:p>
    <w:p w14:paraId="1C31753D" w14:textId="77777777" w:rsidR="00AC25FB" w:rsidRPr="00AB74E9" w:rsidRDefault="00AC25FB" w:rsidP="00F608D1">
      <w:pPr>
        <w:pStyle w:val="Pquestiontextmainstem"/>
        <w:rPr>
          <w:rStyle w:val="Cmathsexpressions"/>
        </w:rPr>
      </w:pPr>
      <w:r w:rsidRPr="00AB74E9">
        <w:rPr>
          <w:rStyle w:val="Cmathsexpressions"/>
        </w:rPr>
        <w:t>base        coefficient        index         irrational number        power        surd</w:t>
      </w:r>
    </w:p>
    <w:p w14:paraId="306B63F4" w14:textId="77777777" w:rsidR="00AC25FB" w:rsidRPr="00AB74E9" w:rsidRDefault="00AC25FB" w:rsidP="00F608D1">
      <w:pPr>
        <w:pStyle w:val="Pquestiontextmainstem"/>
        <w:rPr>
          <w:rStyle w:val="Cquestionpartlabelbold"/>
        </w:rPr>
      </w:pPr>
      <w:r w:rsidRPr="00CD67DD">
        <w:t>In the term 5</w:t>
      </w:r>
      <w:r w:rsidRPr="00AB74E9">
        <w:rPr>
          <w:rStyle w:val="Cmathsexpressions"/>
        </w:rPr>
        <w:t>x</w:t>
      </w:r>
      <w:r w:rsidRPr="00AB74E9">
        <w:rPr>
          <w:rStyle w:val="Csuperscript"/>
        </w:rPr>
        <w:t>6</w:t>
      </w:r>
      <w:r w:rsidRPr="00CD67DD">
        <w:t>, the ‘</w:t>
      </w:r>
      <w:r w:rsidRPr="00AB74E9">
        <w:rPr>
          <w:rStyle w:val="Cmathsexpressions"/>
        </w:rPr>
        <w:t>x</w:t>
      </w:r>
      <w:r w:rsidRPr="00CD67DD">
        <w:t xml:space="preserve">’ is known as the </w:t>
      </w:r>
      <w:r w:rsidRPr="00AB74E9">
        <w:rPr>
          <w:rStyle w:val="Cquestionpartlabelbold"/>
        </w:rPr>
        <w:t xml:space="preserve">________ </w:t>
      </w:r>
      <w:r w:rsidRPr="00CD67DD">
        <w:t>and 5 is known as the</w:t>
      </w:r>
      <w:r w:rsidRPr="00AB74E9">
        <w:rPr>
          <w:rStyle w:val="Cquestionpartlabelbold"/>
        </w:rPr>
        <w:t xml:space="preserve"> _____________</w:t>
      </w:r>
      <w:r w:rsidRPr="00792DEE">
        <w:t>.</w:t>
      </w:r>
    </w:p>
    <w:p w14:paraId="22E6435C" w14:textId="12519548" w:rsidR="00F608D1" w:rsidRDefault="00F608D1" w:rsidP="00F608D1">
      <w:pPr>
        <w:pStyle w:val="Pquestionheadingsx"/>
      </w:pPr>
      <w:r>
        <w:t>Question 11</w:t>
      </w:r>
      <w:r>
        <w:tab/>
      </w:r>
      <w:r>
        <w:rPr>
          <w:rStyle w:val="Cmarkslabel"/>
        </w:rPr>
        <w:t>1 mark</w:t>
      </w:r>
      <w:r w:rsidR="003D60CE">
        <w:tab/>
        <w:t>[12.5</w:t>
      </w:r>
      <w:r>
        <w:t>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76B2F157" w14:textId="77777777" w:rsidR="00AC25FB" w:rsidRPr="00CD67DD" w:rsidRDefault="00AC25FB" w:rsidP="00F608D1">
      <w:pPr>
        <w:pStyle w:val="Pquestiontextmainstem"/>
      </w:pPr>
      <w:r w:rsidRPr="00CD67DD">
        <w:t>Complete the following sentence.</w:t>
      </w:r>
    </w:p>
    <w:p w14:paraId="49E19D67" w14:textId="77777777" w:rsidR="00AC25FB" w:rsidRPr="00CD67DD" w:rsidRDefault="00AC25FB" w:rsidP="00F608D1">
      <w:pPr>
        <w:pStyle w:val="Pquestiontextmainstem"/>
      </w:pPr>
      <w:r w:rsidRPr="006751E5">
        <w:rPr>
          <w:position w:val="-12"/>
        </w:rPr>
        <w:object w:dxaOrig="460" w:dyaOrig="360" w14:anchorId="002FB453">
          <v:shape id="_x0000_i1034" type="#_x0000_t75" style="width:22.35pt;height:18.6pt" o:ole="">
            <v:imagedata r:id="rId18" o:title=""/>
          </v:shape>
          <o:OLEObject Type="Embed" ProgID="Equation.3" ShapeID="_x0000_i1034" DrawAspect="Content" ObjectID="_1538915383" r:id="rId28"/>
        </w:object>
      </w:r>
      <w:r w:rsidR="001A007A">
        <w:t>(8</w:t>
      </w:r>
      <w:r w:rsidRPr="00CD67DD">
        <w:t>1</w:t>
      </w:r>
      <w:r w:rsidR="001A007A">
        <w:t>)</w:t>
      </w:r>
      <w:r w:rsidRPr="00CD67DD">
        <w:t xml:space="preserve"> = 4 because </w:t>
      </w:r>
      <w:r w:rsidR="006C6E9F">
        <w:t>___________</w:t>
      </w:r>
      <w:r w:rsidR="001A007A">
        <w:t>___________________________________________</w:t>
      </w:r>
    </w:p>
    <w:p w14:paraId="6F604990" w14:textId="1F7C10DA" w:rsidR="00F608D1" w:rsidRDefault="00F608D1" w:rsidP="00F608D1">
      <w:pPr>
        <w:pStyle w:val="Pquestionheadingsx"/>
      </w:pPr>
      <w:r>
        <w:t>Question 12</w:t>
      </w:r>
      <w:r>
        <w:tab/>
      </w:r>
      <w:r>
        <w:rPr>
          <w:rStyle w:val="Cmarkslabel"/>
        </w:rPr>
        <w:t>2 marks</w:t>
      </w:r>
      <w:r>
        <w:tab/>
        <w:t>[</w:t>
      </w:r>
      <w:r w:rsidR="003D60CE">
        <w:t>12.4</w:t>
      </w:r>
      <w:r>
        <w:t>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5BF30EA6" w14:textId="77777777" w:rsidR="00AC25FB" w:rsidRPr="00AB74E9" w:rsidRDefault="00AC25FB" w:rsidP="006C6E9F">
      <w:pPr>
        <w:pStyle w:val="Pquestiontextmainstem"/>
        <w:rPr>
          <w:rStyle w:val="Cmathsexpressions"/>
        </w:rPr>
      </w:pPr>
      <w:r w:rsidRPr="00CD67DD">
        <w:t xml:space="preserve">Simplify </w:t>
      </w:r>
      <w:r w:rsidR="007661FF" w:rsidRPr="007661FF">
        <w:rPr>
          <w:position w:val="-6"/>
        </w:rPr>
        <w:object w:dxaOrig="340" w:dyaOrig="480" w14:anchorId="412587C7">
          <v:shape id="_x0000_i1035" type="#_x0000_t75" style="width:17.4pt;height:23.6pt" o:ole="">
            <v:imagedata r:id="rId29" o:title=""/>
          </v:shape>
          <o:OLEObject Type="Embed" ProgID="Equation.DSMT4" ShapeID="_x0000_i1035" DrawAspect="Content" ObjectID="_1538915384" r:id="rId30"/>
        </w:object>
      </w:r>
      <w:r w:rsidRPr="00CD67DD">
        <w:t xml:space="preserve">× </w:t>
      </w:r>
      <w:r w:rsidR="007661FF" w:rsidRPr="007661FF">
        <w:rPr>
          <w:position w:val="-6"/>
        </w:rPr>
        <w:object w:dxaOrig="340" w:dyaOrig="480" w14:anchorId="57D6BCE7">
          <v:shape id="_x0000_i1036" type="#_x0000_t75" style="width:17.4pt;height:23.6pt" o:ole="">
            <v:imagedata r:id="rId31" o:title=""/>
          </v:shape>
          <o:OLEObject Type="Embed" ProgID="Equation.DSMT4" ShapeID="_x0000_i1036" DrawAspect="Content" ObjectID="_1538915385" r:id="rId32"/>
        </w:object>
      </w:r>
      <w:r w:rsidRPr="00CD67DD">
        <w:t>.</w:t>
      </w:r>
    </w:p>
    <w:p w14:paraId="1685E188" w14:textId="77777777" w:rsidR="00AC25FB" w:rsidRPr="00AB74E9" w:rsidRDefault="00AC25FB" w:rsidP="006C6E9F">
      <w:pPr>
        <w:pStyle w:val="Pquestiontextmainstem"/>
        <w:rPr>
          <w:rStyle w:val="Cmathsexpressions"/>
        </w:rPr>
      </w:pPr>
    </w:p>
    <w:p w14:paraId="2929CF1D" w14:textId="77777777" w:rsidR="00B030D0" w:rsidRDefault="00B030D0" w:rsidP="006C6E9F">
      <w:pPr>
        <w:pStyle w:val="Pquestiontextmainstem"/>
      </w:pPr>
    </w:p>
    <w:p w14:paraId="43FB418F" w14:textId="77777777" w:rsidR="00B030D0" w:rsidRDefault="00B030D0" w:rsidP="006C6E9F">
      <w:pPr>
        <w:pStyle w:val="Pquestiontextmainstem"/>
      </w:pPr>
    </w:p>
    <w:p w14:paraId="190EE35E" w14:textId="3754DBA2" w:rsidR="00F608D1" w:rsidRDefault="00F608D1" w:rsidP="00F608D1">
      <w:pPr>
        <w:pStyle w:val="Pquestionheadingsx"/>
      </w:pPr>
      <w:r>
        <w:t>Question 13</w:t>
      </w:r>
      <w:r>
        <w:tab/>
      </w:r>
      <w:r w:rsidR="00076C2A">
        <w:rPr>
          <w:rStyle w:val="Cmarkslabel"/>
        </w:rPr>
        <w:t>2</w:t>
      </w:r>
      <w:r>
        <w:rPr>
          <w:rStyle w:val="Cmarkslabel"/>
        </w:rPr>
        <w:t xml:space="preserve"> marks</w:t>
      </w:r>
      <w:r>
        <w:tab/>
        <w:t>[</w:t>
      </w:r>
      <w:r w:rsidR="003D60CE">
        <w:t>12.</w:t>
      </w:r>
      <w:r w:rsidR="00FA05B3">
        <w:t>3</w:t>
      </w:r>
      <w:r>
        <w:t>]</w:t>
      </w:r>
    </w:p>
    <w:p w14:paraId="6B354D82" w14:textId="77777777" w:rsidR="003A6B28" w:rsidRPr="00CD67DD" w:rsidRDefault="003A6B28" w:rsidP="00DC0348">
      <w:pPr>
        <w:pStyle w:val="Pquestiontextmainstem"/>
      </w:pPr>
      <w:r w:rsidRPr="00CD67DD">
        <w:t>Express 2</w:t>
      </w:r>
      <w:r w:rsidRPr="00CD67DD">
        <w:rPr>
          <w:i/>
        </w:rPr>
        <w:t>a</w:t>
      </w:r>
      <w:r w:rsidRPr="00AB0B19">
        <w:rPr>
          <w:vertAlign w:val="superscript"/>
        </w:rPr>
        <w:sym w:font="Mathematica1" w:char="F02D"/>
      </w:r>
      <w:r w:rsidRPr="00CD67DD">
        <w:rPr>
          <w:vertAlign w:val="superscript"/>
        </w:rPr>
        <w:t>3</w:t>
      </w:r>
      <w:r w:rsidRPr="00CD67DD">
        <w:rPr>
          <w:i/>
        </w:rPr>
        <w:t>b</w:t>
      </w:r>
      <w:r w:rsidRPr="00CD67DD">
        <w:rPr>
          <w:vertAlign w:val="superscript"/>
        </w:rPr>
        <w:t>2</w:t>
      </w:r>
      <w:r w:rsidRPr="00CD67DD">
        <w:t xml:space="preserve"> with positive indices.</w:t>
      </w:r>
    </w:p>
    <w:p w14:paraId="76EB758D" w14:textId="77777777" w:rsidR="00AC25FB" w:rsidRPr="00AB74E9" w:rsidRDefault="00AC25FB" w:rsidP="006C6E9F">
      <w:pPr>
        <w:pStyle w:val="Pquestiontextpartsa"/>
        <w:rPr>
          <w:rStyle w:val="Csuperscript"/>
        </w:rPr>
      </w:pPr>
    </w:p>
    <w:p w14:paraId="42098FD8" w14:textId="77777777" w:rsidR="00B030D0" w:rsidRPr="00954006" w:rsidRDefault="00B030D0" w:rsidP="006C6E9F">
      <w:pPr>
        <w:pStyle w:val="Pquestiontextpartsa"/>
      </w:pPr>
    </w:p>
    <w:p w14:paraId="03E0216C" w14:textId="77777777" w:rsidR="00AC25FB" w:rsidRPr="00954006" w:rsidRDefault="00AC25FB" w:rsidP="006C6E9F">
      <w:pPr>
        <w:pStyle w:val="Pquestiontextpartsa"/>
      </w:pPr>
    </w:p>
    <w:p w14:paraId="486ED871" w14:textId="77777777" w:rsidR="00AC25FB" w:rsidRPr="00954006" w:rsidRDefault="00AC25FB" w:rsidP="006C6E9F">
      <w:pPr>
        <w:pStyle w:val="Pquestiontextpartsa"/>
      </w:pPr>
    </w:p>
    <w:p w14:paraId="5F724755" w14:textId="77777777" w:rsidR="00F608D1" w:rsidRDefault="00F608D1" w:rsidP="00F608D1">
      <w:pPr>
        <w:pStyle w:val="Pquestionheadingsx"/>
      </w:pPr>
      <w:r>
        <w:t>Question 14</w:t>
      </w:r>
      <w:r>
        <w:tab/>
      </w:r>
      <w:r>
        <w:rPr>
          <w:rStyle w:val="Cmarkslabel"/>
        </w:rPr>
        <w:t>2 marks</w:t>
      </w:r>
      <w:r w:rsidR="003D60CE">
        <w:tab/>
        <w:t>[12.3</w:t>
      </w:r>
      <w:r>
        <w:t>]</w:t>
      </w:r>
    </w:p>
    <w:p w14:paraId="3E277161" w14:textId="77777777" w:rsidR="00377441" w:rsidRDefault="00AC25FB" w:rsidP="006C6E9F">
      <w:pPr>
        <w:pStyle w:val="Pquestiontextmainstem"/>
      </w:pPr>
      <w:r w:rsidRPr="00954006">
        <w:t xml:space="preserve">Write </w:t>
      </w:r>
      <w:r w:rsidR="00667006" w:rsidRPr="0063741D">
        <w:t>(</w:t>
      </w:r>
      <w:r w:rsidR="00667006" w:rsidRPr="00201796">
        <w:rPr>
          <w:i/>
        </w:rPr>
        <w:t>a</w:t>
      </w:r>
      <w:r w:rsidR="00667006" w:rsidRPr="00AB0B19">
        <w:rPr>
          <w:vertAlign w:val="superscript"/>
        </w:rPr>
        <w:sym w:font="Mathematica1" w:char="F02D"/>
      </w:r>
      <w:r w:rsidR="00667006" w:rsidRPr="0063741D">
        <w:rPr>
          <w:vertAlign w:val="superscript"/>
        </w:rPr>
        <w:t>3</w:t>
      </w:r>
      <w:r w:rsidR="00667006" w:rsidRPr="00201796">
        <w:rPr>
          <w:i/>
        </w:rPr>
        <w:t>b</w:t>
      </w:r>
      <w:r w:rsidR="00667006" w:rsidRPr="0063741D">
        <w:rPr>
          <w:vertAlign w:val="superscript"/>
        </w:rPr>
        <w:t>2</w:t>
      </w:r>
      <w:r w:rsidR="00667006" w:rsidRPr="0063741D">
        <w:t>)</w:t>
      </w:r>
      <w:r w:rsidR="00667006" w:rsidRPr="0063741D">
        <w:rPr>
          <w:vertAlign w:val="superscript"/>
        </w:rPr>
        <w:t>2</w:t>
      </w:r>
      <w:r w:rsidR="00667006">
        <w:t xml:space="preserve"> i</w:t>
      </w:r>
      <w:r w:rsidRPr="00954006">
        <w:t xml:space="preserve">n simplified form expressing your answer with positive indices. </w:t>
      </w:r>
    </w:p>
    <w:p w14:paraId="0A35667D" w14:textId="77777777" w:rsidR="00B030D0" w:rsidRDefault="00B030D0" w:rsidP="006C6E9F">
      <w:pPr>
        <w:pStyle w:val="Pquestiontextmainstem"/>
      </w:pPr>
    </w:p>
    <w:p w14:paraId="3DA9917E" w14:textId="77777777" w:rsidR="00AC25FB" w:rsidRPr="00954006" w:rsidRDefault="00AC25FB" w:rsidP="006C6E9F">
      <w:pPr>
        <w:pStyle w:val="Pquestiontextmainstem"/>
      </w:pPr>
    </w:p>
    <w:p w14:paraId="2D3F5E93" w14:textId="77777777" w:rsidR="006C6E9F" w:rsidRDefault="006C6E9F" w:rsidP="006C6E9F">
      <w:pPr>
        <w:pStyle w:val="Pquestiontextmainstem"/>
      </w:pPr>
    </w:p>
    <w:p w14:paraId="731BF209" w14:textId="30780D34" w:rsidR="008849C6" w:rsidRDefault="008849C6" w:rsidP="008849C6">
      <w:pPr>
        <w:pStyle w:val="Pquestionheadingsx"/>
      </w:pPr>
      <w:r>
        <w:t>Question 15</w:t>
      </w:r>
      <w:r>
        <w:tab/>
      </w:r>
      <w:r>
        <w:rPr>
          <w:rStyle w:val="Cmarkslabel"/>
        </w:rPr>
        <w:t>6 marks</w:t>
      </w:r>
      <w:r>
        <w:tab/>
        <w:t>[12.5]</w:t>
      </w:r>
      <w:r w:rsidR="007661FF">
        <w:t xml:space="preserve"> </w:t>
      </w:r>
      <w:r w:rsidR="007661FF">
        <w:rPr>
          <w:highlight w:val="lightGray"/>
        </w:rPr>
        <w:t>[10A]</w:t>
      </w:r>
    </w:p>
    <w:p w14:paraId="12212BCC" w14:textId="77777777" w:rsidR="008849C6" w:rsidRPr="00954006" w:rsidRDefault="00114751" w:rsidP="008849C6">
      <w:pPr>
        <w:pStyle w:val="Pquestiontextmainstem"/>
      </w:pPr>
      <w:r>
        <w:t>Simplify:</w:t>
      </w:r>
    </w:p>
    <w:p w14:paraId="1D99F393" w14:textId="36E46673" w:rsidR="008849C6" w:rsidRPr="00954006" w:rsidRDefault="008849C6" w:rsidP="008849C6">
      <w:pPr>
        <w:pStyle w:val="Pquestiontextpartsa"/>
      </w:pPr>
      <w:r w:rsidRPr="00AB74E9">
        <w:rPr>
          <w:rStyle w:val="Cquestionpartlabelbold"/>
        </w:rPr>
        <w:t>(a)</w:t>
      </w:r>
      <w:r>
        <w:tab/>
      </w:r>
      <w:r w:rsidR="00114751" w:rsidRPr="00BF07BC">
        <w:rPr>
          <w:position w:val="-12"/>
        </w:rPr>
        <w:object w:dxaOrig="480" w:dyaOrig="360" w14:anchorId="6419C973">
          <v:shape id="_x0000_i1037" type="#_x0000_t75" style="width:23.6pt;height:18.6pt" o:ole="">
            <v:imagedata r:id="rId33" o:title=""/>
          </v:shape>
          <o:OLEObject Type="Embed" ProgID="Equation.DSMT4" ShapeID="_x0000_i1037" DrawAspect="Content" ObjectID="_1538915386" r:id="rId34"/>
        </w:object>
      </w:r>
      <w:r w:rsidR="00114751">
        <w:t>(</w:t>
      </w:r>
      <w:r w:rsidR="00114751" w:rsidRPr="00CD67DD">
        <w:t>12</w:t>
      </w:r>
      <w:r w:rsidR="00114751">
        <w:t>)</w:t>
      </w:r>
      <w:r w:rsidR="00114751" w:rsidRPr="00CD67DD">
        <w:t xml:space="preserve"> + </w:t>
      </w:r>
      <w:r w:rsidR="00114751" w:rsidRPr="00BF07BC">
        <w:rPr>
          <w:position w:val="-12"/>
        </w:rPr>
        <w:object w:dxaOrig="480" w:dyaOrig="360" w14:anchorId="4C523152">
          <v:shape id="_x0000_i1038" type="#_x0000_t75" style="width:23.6pt;height:18.6pt" o:ole="">
            <v:imagedata r:id="rId35" o:title=""/>
          </v:shape>
          <o:OLEObject Type="Embed" ProgID="Equation.3" ShapeID="_x0000_i1038" DrawAspect="Content" ObjectID="_1538915387" r:id="rId36"/>
        </w:object>
      </w:r>
      <w:r w:rsidR="00114751">
        <w:t>(3)</w:t>
      </w:r>
      <w:r>
        <w:tab/>
      </w:r>
      <w:r>
        <w:tab/>
      </w:r>
      <w:r>
        <w:tab/>
      </w:r>
      <w:r w:rsidRPr="00AB74E9">
        <w:rPr>
          <w:rStyle w:val="Cquestionpartlabelbold"/>
        </w:rPr>
        <w:t>(b)</w:t>
      </w:r>
      <w:r>
        <w:tab/>
      </w:r>
      <w:r w:rsidR="00114751" w:rsidRPr="00BF07BC">
        <w:rPr>
          <w:position w:val="-12"/>
        </w:rPr>
        <w:object w:dxaOrig="460" w:dyaOrig="360" w14:anchorId="083AE9E3">
          <v:shape id="_x0000_i1039" type="#_x0000_t75" style="width:22.35pt;height:18.6pt" o:ole="">
            <v:imagedata r:id="rId37" o:title=""/>
          </v:shape>
          <o:OLEObject Type="Embed" ProgID="Equation.DSMT4" ShapeID="_x0000_i1039" DrawAspect="Content" ObjectID="_1538915388" r:id="rId38"/>
        </w:object>
      </w:r>
      <w:r w:rsidR="00570A82">
        <w:t>(5</w:t>
      </w:r>
      <w:r w:rsidR="00114751" w:rsidRPr="00CD67DD">
        <w:t>0</w:t>
      </w:r>
      <w:r w:rsidR="00570A82">
        <w:t>)</w:t>
      </w:r>
      <w:r w:rsidR="00114751" w:rsidRPr="00CD67DD">
        <w:t xml:space="preserve"> – </w:t>
      </w:r>
      <w:r w:rsidR="00114751" w:rsidRPr="00BF07BC">
        <w:rPr>
          <w:position w:val="-12"/>
        </w:rPr>
        <w:object w:dxaOrig="460" w:dyaOrig="360" w14:anchorId="572B6DCC">
          <v:shape id="_x0000_i1040" type="#_x0000_t75" style="width:22.35pt;height:18.6pt" o:ole="">
            <v:imagedata r:id="rId39" o:title=""/>
          </v:shape>
          <o:OLEObject Type="Embed" ProgID="Equation.3" ShapeID="_x0000_i1040" DrawAspect="Content" ObjectID="_1538915389" r:id="rId40"/>
        </w:object>
      </w:r>
      <w:r w:rsidR="00114751">
        <w:t>(10)</w:t>
      </w:r>
      <w:r w:rsidR="00596D34">
        <w:tab/>
      </w:r>
      <w:r>
        <w:tab/>
      </w:r>
      <w:r w:rsidRPr="00AB74E9">
        <w:rPr>
          <w:rStyle w:val="Cquestionpartlabelbold"/>
        </w:rPr>
        <w:t>(c)</w:t>
      </w:r>
      <w:r>
        <w:tab/>
      </w:r>
      <w:r w:rsidR="00114751" w:rsidRPr="00CD67DD">
        <w:t>3</w:t>
      </w:r>
      <w:r w:rsidR="00114751" w:rsidRPr="00BF07BC">
        <w:rPr>
          <w:position w:val="-12"/>
        </w:rPr>
        <w:object w:dxaOrig="460" w:dyaOrig="360" w14:anchorId="38201E20">
          <v:shape id="_x0000_i1041" type="#_x0000_t75" style="width:22.35pt;height:18.6pt" o:ole="">
            <v:imagedata r:id="rId41" o:title=""/>
          </v:shape>
          <o:OLEObject Type="Embed" ProgID="Equation.DSMT4" ShapeID="_x0000_i1041" DrawAspect="Content" ObjectID="_1538915390" r:id="rId42"/>
        </w:object>
      </w:r>
      <w:r w:rsidR="00114751">
        <w:t>(2)</w:t>
      </w:r>
    </w:p>
    <w:p w14:paraId="3622064D" w14:textId="77777777" w:rsidR="00377441" w:rsidRPr="00954006" w:rsidRDefault="00377441" w:rsidP="006C6E9F">
      <w:pPr>
        <w:pStyle w:val="Pquestiontextmainstem"/>
      </w:pPr>
    </w:p>
    <w:p w14:paraId="52587EC7" w14:textId="77777777" w:rsidR="00AC25FB" w:rsidRPr="00954006" w:rsidRDefault="00AC25FB" w:rsidP="006C6E9F">
      <w:pPr>
        <w:pStyle w:val="Pquestiontextmainstem"/>
      </w:pPr>
    </w:p>
    <w:p w14:paraId="28048B16" w14:textId="77777777" w:rsidR="00AC25FB" w:rsidRDefault="00AC25FB" w:rsidP="006C6E9F">
      <w:pPr>
        <w:pStyle w:val="Pquestiontextmainstem"/>
      </w:pPr>
    </w:p>
    <w:p w14:paraId="515888F5" w14:textId="77777777" w:rsidR="00377441" w:rsidRDefault="00377441" w:rsidP="006C6E9F">
      <w:pPr>
        <w:pStyle w:val="Pquestiontextmainstem"/>
      </w:pPr>
    </w:p>
    <w:p w14:paraId="4C8B0129" w14:textId="77777777" w:rsidR="00377441" w:rsidRDefault="00377441" w:rsidP="006C6E9F">
      <w:pPr>
        <w:pStyle w:val="Pquestiontextmainstem"/>
      </w:pPr>
    </w:p>
    <w:p w14:paraId="0BB859CA" w14:textId="77777777" w:rsidR="00377441" w:rsidRPr="00954006" w:rsidRDefault="00377441" w:rsidP="006C6E9F">
      <w:pPr>
        <w:pStyle w:val="Pquestiontextmainstem"/>
      </w:pPr>
    </w:p>
    <w:p w14:paraId="3A595055" w14:textId="77777777" w:rsidR="00F608D1" w:rsidRDefault="005C63B4" w:rsidP="00F608D1">
      <w:pPr>
        <w:pStyle w:val="Pquestionheadingsx"/>
      </w:pPr>
      <w:r>
        <w:lastRenderedPageBreak/>
        <w:t>Question 16</w:t>
      </w:r>
      <w:r w:rsidR="00F608D1">
        <w:tab/>
      </w:r>
      <w:r w:rsidR="00A11DE9">
        <w:rPr>
          <w:rStyle w:val="Cmarkslabel"/>
        </w:rPr>
        <w:t>6</w:t>
      </w:r>
      <w:r w:rsidR="00F608D1">
        <w:rPr>
          <w:rStyle w:val="Cmarkslabel"/>
        </w:rPr>
        <w:t xml:space="preserve"> marks</w:t>
      </w:r>
      <w:r w:rsidR="00F608D1">
        <w:tab/>
      </w:r>
      <w:r w:rsidR="00D164AD">
        <w:t>[12</w:t>
      </w:r>
      <w:r w:rsidR="00F608D1">
        <w:t>.2]</w:t>
      </w:r>
    </w:p>
    <w:p w14:paraId="0F6B9E54" w14:textId="74F98C09" w:rsidR="005C63B4" w:rsidRDefault="005C63B4" w:rsidP="005C63B4">
      <w:pPr>
        <w:pStyle w:val="Pquestiontextpartsa"/>
      </w:pPr>
      <w:r>
        <w:rPr>
          <w:b/>
        </w:rPr>
        <w:t>(a</w:t>
      </w:r>
      <w:r w:rsidRPr="00F21D71">
        <w:rPr>
          <w:b/>
        </w:rPr>
        <w:t>)</w:t>
      </w:r>
      <w:r w:rsidR="00B4525E">
        <w:tab/>
      </w:r>
      <w:r>
        <w:t>Write the equati</w:t>
      </w:r>
      <w:r w:rsidR="00F87135">
        <w:t>on formed if the circle with</w:t>
      </w:r>
      <w:r>
        <w:t xml:space="preserve"> equation </w:t>
      </w:r>
      <w:r w:rsidRPr="00153D19">
        <w:rPr>
          <w:i/>
        </w:rPr>
        <w:t>x</w:t>
      </w:r>
      <w:r w:rsidRPr="00153D19">
        <w:rPr>
          <w:vertAlign w:val="superscript"/>
        </w:rPr>
        <w:t>2</w:t>
      </w:r>
      <w:r>
        <w:t xml:space="preserve"> + </w:t>
      </w:r>
      <w:r w:rsidRPr="00153D19">
        <w:rPr>
          <w:i/>
        </w:rPr>
        <w:t>y</w:t>
      </w:r>
      <w:r w:rsidRPr="00153D19">
        <w:rPr>
          <w:vertAlign w:val="superscript"/>
        </w:rPr>
        <w:t>2</w:t>
      </w:r>
      <w:r>
        <w:t xml:space="preserve"> = 9 is translated 3 units </w:t>
      </w:r>
      <w:r w:rsidR="00B4525E">
        <w:t>left</w:t>
      </w:r>
      <w:r w:rsidR="00B4525E">
        <w:br/>
      </w:r>
      <w:r>
        <w:t xml:space="preserve">and 2 units up. </w:t>
      </w:r>
    </w:p>
    <w:p w14:paraId="2EA5C100" w14:textId="77777777" w:rsidR="00B4525E" w:rsidRDefault="00B4525E" w:rsidP="005C63B4">
      <w:pPr>
        <w:pStyle w:val="Pquestiontextpartsa"/>
      </w:pPr>
    </w:p>
    <w:p w14:paraId="27E9F797" w14:textId="77777777" w:rsidR="00B4525E" w:rsidRDefault="00B4525E" w:rsidP="005C63B4">
      <w:pPr>
        <w:pStyle w:val="Pquestiontextpartsa"/>
      </w:pPr>
    </w:p>
    <w:p w14:paraId="55CC267C" w14:textId="77777777" w:rsidR="005C63B4" w:rsidRDefault="005C63B4" w:rsidP="00B4525E">
      <w:pPr>
        <w:pStyle w:val="Pquestiontextpartsa"/>
      </w:pPr>
      <w:r w:rsidRPr="00863B47">
        <w:rPr>
          <w:b/>
        </w:rPr>
        <w:t>(</w:t>
      </w:r>
      <w:r w:rsidR="00B4525E">
        <w:rPr>
          <w:b/>
        </w:rPr>
        <w:t>b</w:t>
      </w:r>
      <w:r w:rsidRPr="00863B47">
        <w:rPr>
          <w:b/>
        </w:rPr>
        <w:t>)</w:t>
      </w:r>
      <w:r>
        <w:tab/>
        <w:t>What is the centre of the transformed equation?</w:t>
      </w:r>
    </w:p>
    <w:p w14:paraId="13ED3998" w14:textId="77777777" w:rsidR="00B4525E" w:rsidRDefault="00B4525E" w:rsidP="00B4525E">
      <w:pPr>
        <w:pStyle w:val="Pquestiontextpartsa"/>
      </w:pPr>
    </w:p>
    <w:p w14:paraId="0EC727D5" w14:textId="77777777" w:rsidR="005C63B4" w:rsidRDefault="005C63B4" w:rsidP="00B4525E">
      <w:pPr>
        <w:pStyle w:val="Pquestiontextpartsa"/>
      </w:pPr>
      <w:r w:rsidRPr="00863B47">
        <w:rPr>
          <w:b/>
        </w:rPr>
        <w:t>(</w:t>
      </w:r>
      <w:r w:rsidR="00B4525E">
        <w:rPr>
          <w:b/>
        </w:rPr>
        <w:t>c</w:t>
      </w:r>
      <w:r>
        <w:rPr>
          <w:b/>
        </w:rPr>
        <w:t>)</w:t>
      </w:r>
      <w:r>
        <w:tab/>
        <w:t>What is the radius of the transformed equation?</w:t>
      </w:r>
    </w:p>
    <w:p w14:paraId="094FBEEB" w14:textId="77777777" w:rsidR="00B4525E" w:rsidRDefault="00B4525E" w:rsidP="00B4525E">
      <w:pPr>
        <w:pStyle w:val="Pquestiontextpartsa"/>
      </w:pPr>
    </w:p>
    <w:p w14:paraId="535BFB1C" w14:textId="77777777" w:rsidR="005C63B4" w:rsidRDefault="005C63B4" w:rsidP="00B4525E">
      <w:pPr>
        <w:pStyle w:val="Pquestiontextpartsa"/>
      </w:pPr>
      <w:r>
        <w:rPr>
          <w:b/>
        </w:rPr>
        <w:t>(</w:t>
      </w:r>
      <w:r w:rsidR="00B4525E">
        <w:rPr>
          <w:b/>
        </w:rPr>
        <w:t>d</w:t>
      </w:r>
      <w:r w:rsidRPr="00AC296E">
        <w:rPr>
          <w:b/>
        </w:rPr>
        <w:t>)</w:t>
      </w:r>
      <w:r>
        <w:rPr>
          <w:b/>
        </w:rPr>
        <w:tab/>
      </w:r>
      <w:r>
        <w:t>Sketch the graph of the transformed equation.</w:t>
      </w:r>
    </w:p>
    <w:p w14:paraId="0ABD54CA" w14:textId="77777777" w:rsidR="005C63B4" w:rsidRDefault="00ED6118" w:rsidP="005C63B4">
      <w:pPr>
        <w:pStyle w:val="Pquestiontextpartsa"/>
        <w:rPr>
          <w:noProof/>
          <w:lang w:val="en-US" w:eastAsia="en-US"/>
        </w:rPr>
      </w:pPr>
      <w:r>
        <w:rPr>
          <w:noProof/>
        </w:rPr>
        <w:drawing>
          <wp:inline distT="0" distB="0" distL="0" distR="0" wp14:anchorId="4330847F" wp14:editId="3757D1EE">
            <wp:extent cx="2616200" cy="2552700"/>
            <wp:effectExtent l="0" t="0" r="0" b="12700"/>
            <wp:docPr id="20" name="Picture 23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A8747" w14:textId="77777777" w:rsidR="00B4525E" w:rsidRDefault="00B4525E" w:rsidP="00B4525E">
      <w:pPr>
        <w:pStyle w:val="Pquestionheadingsx"/>
      </w:pPr>
      <w:r>
        <w:t>Question 17</w:t>
      </w:r>
      <w:r>
        <w:tab/>
      </w:r>
      <w:r w:rsidR="00A11DE9">
        <w:rPr>
          <w:rStyle w:val="Cmarkslabel"/>
        </w:rPr>
        <w:t>4</w:t>
      </w:r>
      <w:r>
        <w:rPr>
          <w:rStyle w:val="Cmarkslabel"/>
        </w:rPr>
        <w:t xml:space="preserve"> marks</w:t>
      </w:r>
      <w:r>
        <w:tab/>
        <w:t>[12.2]</w:t>
      </w:r>
    </w:p>
    <w:p w14:paraId="3DD4639E" w14:textId="3A067105" w:rsidR="005C63B4" w:rsidRDefault="00B4525E" w:rsidP="006F572E">
      <w:pPr>
        <w:pStyle w:val="Pquestiontextpartsa"/>
      </w:pPr>
      <w:r>
        <w:rPr>
          <w:b/>
        </w:rPr>
        <w:t>(a</w:t>
      </w:r>
      <w:r w:rsidRPr="00F21D71">
        <w:rPr>
          <w:b/>
        </w:rPr>
        <w:t>)</w:t>
      </w:r>
      <w:r>
        <w:tab/>
      </w:r>
      <w:r w:rsidR="002370AD">
        <w:t xml:space="preserve">Write the </w:t>
      </w:r>
      <w:r w:rsidR="005C63B4" w:rsidRPr="000E766C">
        <w:t xml:space="preserve">equation formed when the exponential graph </w:t>
      </w:r>
      <w:r w:rsidR="00F87135">
        <w:t xml:space="preserve">with equation </w:t>
      </w:r>
      <w:r w:rsidR="005C63B4" w:rsidRPr="000E766C">
        <w:rPr>
          <w:i/>
        </w:rPr>
        <w:t>y</w:t>
      </w:r>
      <w:r w:rsidR="005C63B4">
        <w:t xml:space="preserve"> = 3</w:t>
      </w:r>
      <w:r w:rsidR="005C63B4" w:rsidRPr="000E766C">
        <w:rPr>
          <w:i/>
          <w:vertAlign w:val="superscript"/>
        </w:rPr>
        <w:t>x</w:t>
      </w:r>
      <w:r w:rsidR="002370AD">
        <w:t xml:space="preserve"> is translated 1 unit to </w:t>
      </w:r>
      <w:r w:rsidR="005C63B4">
        <w:t xml:space="preserve">the </w:t>
      </w:r>
      <w:r w:rsidR="005C63B4" w:rsidRPr="00BC0567">
        <w:t>left</w:t>
      </w:r>
      <w:r w:rsidR="00F87135">
        <w:t xml:space="preserve"> </w:t>
      </w:r>
      <w:r w:rsidR="005C63B4">
        <w:t>and 2</w:t>
      </w:r>
      <w:r w:rsidR="005C63B4" w:rsidRPr="000E766C">
        <w:t xml:space="preserve"> unit</w:t>
      </w:r>
      <w:r w:rsidR="005C63B4">
        <w:t xml:space="preserve">s </w:t>
      </w:r>
      <w:r w:rsidR="005C63B4" w:rsidRPr="000E766C">
        <w:t>down.</w:t>
      </w:r>
    </w:p>
    <w:p w14:paraId="17FE806A" w14:textId="77777777" w:rsidR="00B4525E" w:rsidRDefault="00B4525E" w:rsidP="005C63B4">
      <w:pPr>
        <w:pStyle w:val="Pquestiontextpartsa"/>
      </w:pPr>
    </w:p>
    <w:p w14:paraId="19911816" w14:textId="77777777" w:rsidR="00B4525E" w:rsidRDefault="00B4525E" w:rsidP="005C63B4">
      <w:pPr>
        <w:pStyle w:val="Pquestiontextpartsa"/>
      </w:pPr>
    </w:p>
    <w:p w14:paraId="6E55B298" w14:textId="77777777" w:rsidR="00B4525E" w:rsidRDefault="00B4525E" w:rsidP="00B4525E">
      <w:pPr>
        <w:pStyle w:val="Pquestiontextpartsa"/>
      </w:pPr>
      <w:r>
        <w:rPr>
          <w:b/>
        </w:rPr>
        <w:t>(b</w:t>
      </w:r>
      <w:r w:rsidRPr="00AC296E">
        <w:rPr>
          <w:b/>
        </w:rPr>
        <w:t>)</w:t>
      </w:r>
      <w:r>
        <w:rPr>
          <w:b/>
        </w:rPr>
        <w:tab/>
      </w:r>
      <w:r>
        <w:t>Sketch the graph of the transformed equation.</w:t>
      </w:r>
    </w:p>
    <w:p w14:paraId="68B170AB" w14:textId="77777777" w:rsidR="00B4525E" w:rsidRDefault="00ED6118" w:rsidP="005C63B4">
      <w:pPr>
        <w:pStyle w:val="Pquestiontextpartsa"/>
      </w:pPr>
      <w:r>
        <w:rPr>
          <w:noProof/>
        </w:rPr>
        <w:drawing>
          <wp:inline distT="0" distB="0" distL="0" distR="0" wp14:anchorId="3F1D707A" wp14:editId="6770CA11">
            <wp:extent cx="2730500" cy="2667000"/>
            <wp:effectExtent l="0" t="0" r="12700" b="0"/>
            <wp:docPr id="21" name="Picture 23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C4F45" w14:textId="77777777" w:rsidR="00B4525E" w:rsidRDefault="00B4525E" w:rsidP="00B4525E">
      <w:pPr>
        <w:pStyle w:val="Pquestionheadingsx"/>
      </w:pPr>
      <w:r>
        <w:lastRenderedPageBreak/>
        <w:t>Question 18</w:t>
      </w:r>
      <w:r>
        <w:tab/>
      </w:r>
      <w:r w:rsidR="00A11DE9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12.2]</w:t>
      </w:r>
    </w:p>
    <w:p w14:paraId="76BA13A2" w14:textId="6909EF58" w:rsidR="00B4525E" w:rsidRDefault="00B4525E" w:rsidP="00B02BAF">
      <w:pPr>
        <w:pStyle w:val="Pquestiontextpartsa"/>
      </w:pPr>
      <w:r w:rsidRPr="002370AD">
        <w:rPr>
          <w:rStyle w:val="Cquestionpartlabelbold"/>
        </w:rPr>
        <w:t>(a)</w:t>
      </w:r>
      <w:r w:rsidR="00B02BAF">
        <w:tab/>
      </w:r>
      <w:r w:rsidRPr="00336D01">
        <w:t>Write the equation formed if the graph</w:t>
      </w:r>
      <w:r w:rsidR="00F87135">
        <w:t xml:space="preserve"> with equation</w:t>
      </w:r>
      <w:r w:rsidRPr="00336D01">
        <w:t xml:space="preserve"> </w:t>
      </w:r>
      <w:r w:rsidRPr="00F87135">
        <w:rPr>
          <w:rStyle w:val="Cmathsexpressions"/>
        </w:rPr>
        <w:t>y</w:t>
      </w:r>
      <w:r w:rsidRPr="00336D01">
        <w:t xml:space="preserve"> = </w:t>
      </w:r>
      <w:r w:rsidRPr="00336D01">
        <w:rPr>
          <w:position w:val="-24"/>
        </w:rPr>
        <w:object w:dxaOrig="240" w:dyaOrig="620" w14:anchorId="6D04CE88">
          <v:shape id="_x0000_i1042" type="#_x0000_t75" style="width:12.4pt;height:31.05pt" o:ole="">
            <v:imagedata r:id="rId45" o:title=""/>
          </v:shape>
          <o:OLEObject Type="Embed" ProgID="Equation.3" ShapeID="_x0000_i1042" DrawAspect="Content" ObjectID="_1538915391" r:id="rId46"/>
        </w:object>
      </w:r>
      <w:r w:rsidRPr="00336D01">
        <w:t xml:space="preserve"> is trans</w:t>
      </w:r>
      <w:r w:rsidR="002370AD">
        <w:t>lated 2 units right and 1 unit</w:t>
      </w:r>
      <w:r w:rsidR="00B02BAF" w:rsidRPr="002370AD">
        <w:t xml:space="preserve"> </w:t>
      </w:r>
      <w:r w:rsidRPr="002370AD">
        <w:t>down</w:t>
      </w:r>
      <w:r w:rsidR="00B02BAF">
        <w:t>.</w:t>
      </w:r>
    </w:p>
    <w:p w14:paraId="5B901A92" w14:textId="77777777" w:rsidR="00B02BAF" w:rsidRDefault="00B02BAF" w:rsidP="00B02BAF">
      <w:pPr>
        <w:pStyle w:val="Pquestiontextpartsa"/>
      </w:pPr>
    </w:p>
    <w:p w14:paraId="42584275" w14:textId="77777777" w:rsidR="00B02BAF" w:rsidRPr="00336D01" w:rsidRDefault="00B02BAF" w:rsidP="00B02BAF">
      <w:pPr>
        <w:pStyle w:val="Pquestiontextpartsa"/>
      </w:pPr>
    </w:p>
    <w:p w14:paraId="4EFA602A" w14:textId="77777777" w:rsidR="00B4525E" w:rsidRDefault="00B4525E" w:rsidP="00B02BAF">
      <w:pPr>
        <w:pStyle w:val="Pquestiontextpartsa"/>
      </w:pPr>
      <w:r w:rsidRPr="00336D01">
        <w:rPr>
          <w:b/>
        </w:rPr>
        <w:t>(</w:t>
      </w:r>
      <w:r>
        <w:rPr>
          <w:b/>
        </w:rPr>
        <w:t>b</w:t>
      </w:r>
      <w:r w:rsidRPr="00336D01">
        <w:rPr>
          <w:b/>
        </w:rPr>
        <w:t>)</w:t>
      </w:r>
      <w:r w:rsidR="00B02BAF">
        <w:rPr>
          <w:b/>
        </w:rPr>
        <w:tab/>
      </w:r>
      <w:r w:rsidRPr="00336D01">
        <w:t>What is the value of the horizontal</w:t>
      </w:r>
      <w:r>
        <w:t xml:space="preserve"> asymptote?</w:t>
      </w:r>
    </w:p>
    <w:p w14:paraId="7648070B" w14:textId="77777777" w:rsidR="00B02BAF" w:rsidRDefault="00B02BAF" w:rsidP="00B02BAF">
      <w:pPr>
        <w:pStyle w:val="Pquestiontextpartsa"/>
      </w:pPr>
    </w:p>
    <w:p w14:paraId="44431E64" w14:textId="77777777" w:rsidR="00B02BAF" w:rsidRDefault="00B02BAF" w:rsidP="00B02BAF">
      <w:pPr>
        <w:pStyle w:val="Pquestiontextpartsa"/>
        <w:rPr>
          <w:b/>
        </w:rPr>
      </w:pPr>
    </w:p>
    <w:p w14:paraId="5DF1C3A9" w14:textId="77777777" w:rsidR="00B02BAF" w:rsidRPr="00336D01" w:rsidRDefault="00B02BAF" w:rsidP="00B02BAF">
      <w:pPr>
        <w:pStyle w:val="Pquestiontextpartsa"/>
        <w:rPr>
          <w:b/>
        </w:rPr>
      </w:pPr>
    </w:p>
    <w:p w14:paraId="1EEC025D" w14:textId="77777777" w:rsidR="00B4525E" w:rsidRDefault="00B4525E" w:rsidP="00B02BAF">
      <w:pPr>
        <w:pStyle w:val="Pquestiontextpartsa"/>
      </w:pPr>
      <w:r w:rsidRPr="004E55D4">
        <w:rPr>
          <w:b/>
        </w:rPr>
        <w:t>(</w:t>
      </w:r>
      <w:r>
        <w:rPr>
          <w:b/>
        </w:rPr>
        <w:t>c</w:t>
      </w:r>
      <w:r w:rsidRPr="004E55D4">
        <w:rPr>
          <w:b/>
        </w:rPr>
        <w:t>)</w:t>
      </w:r>
      <w:r w:rsidR="00B02BAF">
        <w:rPr>
          <w:b/>
        </w:rPr>
        <w:tab/>
      </w:r>
      <w:r>
        <w:t>What is the value of the vertical asymptote?</w:t>
      </w:r>
    </w:p>
    <w:p w14:paraId="5F2366B3" w14:textId="77777777" w:rsidR="00B02BAF" w:rsidRDefault="00B02BAF" w:rsidP="00B02BAF">
      <w:pPr>
        <w:pStyle w:val="Pquestiontextpartsa"/>
      </w:pPr>
    </w:p>
    <w:p w14:paraId="6C27D4B7" w14:textId="77777777" w:rsidR="00B02BAF" w:rsidRDefault="00B02BAF" w:rsidP="00B02BAF">
      <w:pPr>
        <w:pStyle w:val="Pquestiontextpartsa"/>
      </w:pPr>
    </w:p>
    <w:p w14:paraId="4F185BB4" w14:textId="77777777" w:rsidR="00B02BAF" w:rsidRDefault="00B02BAF" w:rsidP="00B02BAF">
      <w:pPr>
        <w:pStyle w:val="Pquestiontextpartsa"/>
      </w:pPr>
    </w:p>
    <w:p w14:paraId="7482DF88" w14:textId="77777777" w:rsidR="00B4525E" w:rsidRDefault="00B02BAF" w:rsidP="00B02BAF">
      <w:pPr>
        <w:pStyle w:val="Pquestiontextpartsa"/>
      </w:pPr>
      <w:r>
        <w:rPr>
          <w:b/>
        </w:rPr>
        <w:t>(</w:t>
      </w:r>
      <w:r w:rsidR="00B4525E">
        <w:rPr>
          <w:b/>
        </w:rPr>
        <w:t>d</w:t>
      </w:r>
      <w:r w:rsidR="00B4525E" w:rsidRPr="00886DA3">
        <w:rPr>
          <w:b/>
        </w:rPr>
        <w:t>)</w:t>
      </w:r>
      <w:r>
        <w:rPr>
          <w:b/>
        </w:rPr>
        <w:tab/>
      </w:r>
      <w:r w:rsidR="00B4525E">
        <w:t xml:space="preserve">Sketch the graph of the transformed equation clearly showing the </w:t>
      </w:r>
      <w:r w:rsidR="00B4525E" w:rsidRPr="00652F16">
        <w:rPr>
          <w:i/>
        </w:rPr>
        <w:t>x</w:t>
      </w:r>
      <w:r>
        <w:rPr>
          <w:i/>
        </w:rPr>
        <w:t>-</w:t>
      </w:r>
      <w:r w:rsidR="00B4525E">
        <w:t xml:space="preserve"> and </w:t>
      </w:r>
      <w:r w:rsidR="00B4525E" w:rsidRPr="00652F16">
        <w:rPr>
          <w:i/>
        </w:rPr>
        <w:t>y</w:t>
      </w:r>
      <w:r>
        <w:t>-i</w:t>
      </w:r>
      <w:r w:rsidR="00B4525E">
        <w:t>ntercepts.</w:t>
      </w:r>
    </w:p>
    <w:p w14:paraId="5BC647C3" w14:textId="77777777" w:rsidR="00B02BAF" w:rsidRPr="00886DA3" w:rsidRDefault="00B02BAF" w:rsidP="00B02BAF">
      <w:pPr>
        <w:pStyle w:val="Pquestiontextpartsa"/>
      </w:pPr>
    </w:p>
    <w:p w14:paraId="60BBD848" w14:textId="77777777" w:rsidR="00B4525E" w:rsidRDefault="00B4525E" w:rsidP="00B4525E">
      <w:r>
        <w:t xml:space="preserve"> </w:t>
      </w:r>
      <w:r w:rsidR="00ED6118">
        <w:rPr>
          <w:noProof/>
        </w:rPr>
        <w:drawing>
          <wp:inline distT="0" distB="0" distL="0" distR="0" wp14:anchorId="6C7427DF" wp14:editId="3F2A8894">
            <wp:extent cx="3378200" cy="3289300"/>
            <wp:effectExtent l="0" t="0" r="0" b="12700"/>
            <wp:docPr id="23" name="Picture 22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328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53732" w14:textId="77777777" w:rsidR="00B4525E" w:rsidRDefault="00B4525E" w:rsidP="005C63B4">
      <w:pPr>
        <w:pStyle w:val="Pquestiontextpartsa"/>
      </w:pPr>
    </w:p>
    <w:p w14:paraId="4303485D" w14:textId="77777777" w:rsidR="00AC25FB" w:rsidRDefault="00AC25FB" w:rsidP="005C63B4">
      <w:pPr>
        <w:pStyle w:val="Pquestiontextpartsa"/>
      </w:pPr>
    </w:p>
    <w:p w14:paraId="6FFBF166" w14:textId="77777777" w:rsidR="00AC25FB" w:rsidRDefault="00AC25FB" w:rsidP="005C63B4">
      <w:pPr>
        <w:pStyle w:val="Pquestiontextpartsa"/>
      </w:pPr>
    </w:p>
    <w:p w14:paraId="2F68B930" w14:textId="77777777" w:rsidR="00377441" w:rsidRDefault="00377441" w:rsidP="005C63B4">
      <w:pPr>
        <w:pStyle w:val="Pquestiontextpartsa"/>
      </w:pPr>
    </w:p>
    <w:p w14:paraId="77DBE2FC" w14:textId="77777777" w:rsidR="00AC25FB" w:rsidRPr="00AB74E9" w:rsidRDefault="00AC25FB" w:rsidP="006C6E9F">
      <w:pPr>
        <w:pStyle w:val="Pquestiontextpartsa"/>
        <w:rPr>
          <w:rStyle w:val="Cquestionpartlabelbold"/>
        </w:rPr>
      </w:pPr>
    </w:p>
    <w:p w14:paraId="499FD61B" w14:textId="77777777" w:rsidR="00AC25FB" w:rsidRPr="00AB74E9" w:rsidRDefault="00AC25FB" w:rsidP="00AB74E9"/>
    <w:p w14:paraId="13E5ADB1" w14:textId="5A3ED8E1" w:rsidR="006C6E9F" w:rsidRPr="006C6E9F" w:rsidRDefault="00A16493" w:rsidP="00A16493">
      <w:pPr>
        <w:pStyle w:val="Psectionresults"/>
        <w:tabs>
          <w:tab w:val="right" w:pos="9920"/>
        </w:tabs>
        <w:jc w:val="left"/>
      </w:pPr>
      <w:r>
        <w:tab/>
      </w:r>
      <w:r w:rsidR="008D4131">
        <w:t xml:space="preserve">Short answer total:______ </w:t>
      </w:r>
      <w:r w:rsidR="006C6E9F" w:rsidRPr="006C6E9F">
        <w:t>/</w:t>
      </w:r>
      <w:r w:rsidR="008D4131">
        <w:t xml:space="preserve"> </w:t>
      </w:r>
      <w:r w:rsidR="00547F55">
        <w:t>31</w:t>
      </w:r>
    </w:p>
    <w:p w14:paraId="6D4517A5" w14:textId="77777777" w:rsidR="00AC25FB" w:rsidRPr="00F608D1" w:rsidRDefault="00AC25FB" w:rsidP="00F608D1">
      <w:pPr>
        <w:pStyle w:val="Psectionheading"/>
      </w:pPr>
      <w:r w:rsidRPr="00F608D1">
        <w:lastRenderedPageBreak/>
        <w:t>Extended answer section</w:t>
      </w:r>
    </w:p>
    <w:p w14:paraId="0EA90590" w14:textId="77777777" w:rsidR="00F608D1" w:rsidRDefault="00F608D1" w:rsidP="00F608D1">
      <w:pPr>
        <w:pStyle w:val="Pquestionheadingsx"/>
      </w:pPr>
      <w:r>
        <w:t>Question 19</w:t>
      </w:r>
      <w:r>
        <w:tab/>
      </w:r>
      <w:r w:rsidR="00547F55">
        <w:rPr>
          <w:rStyle w:val="Cmarkslabel"/>
        </w:rPr>
        <w:t>8</w:t>
      </w:r>
      <w:r w:rsidRPr="00A11DE9">
        <w:rPr>
          <w:rStyle w:val="Cmarkslabel"/>
        </w:rPr>
        <w:t xml:space="preserve"> marks</w:t>
      </w:r>
      <w:r w:rsidRPr="00A11DE9">
        <w:tab/>
      </w:r>
      <w:r w:rsidR="00D164AD" w:rsidRPr="0019493F">
        <w:t>[12</w:t>
      </w:r>
      <w:r w:rsidR="00F45190" w:rsidRPr="0019493F">
        <w:t>.1,</w:t>
      </w:r>
      <w:r w:rsidR="00F45190">
        <w:t xml:space="preserve"> 12.2</w:t>
      </w:r>
      <w:r>
        <w:t>]</w:t>
      </w:r>
    </w:p>
    <w:p w14:paraId="05471918" w14:textId="22D31A73" w:rsidR="00F45190" w:rsidRDefault="00AC25FB" w:rsidP="00F45190">
      <w:pPr>
        <w:pStyle w:val="Pquestiontextpartsa"/>
      </w:pPr>
      <w:r w:rsidRPr="00AB74E9">
        <w:rPr>
          <w:rStyle w:val="Cquestionpartlabelbold"/>
        </w:rPr>
        <w:t>(a)</w:t>
      </w:r>
      <w:r w:rsidR="00D54EB6">
        <w:rPr>
          <w:rStyle w:val="Cquestionpartlabelbold"/>
        </w:rPr>
        <w:tab/>
      </w:r>
      <w:r w:rsidR="00F45190">
        <w:t>Write the equation of a circle with a centre at (-1, 2) and radius 4 units.</w:t>
      </w:r>
    </w:p>
    <w:p w14:paraId="139A4E8A" w14:textId="77777777" w:rsidR="00F45190" w:rsidRDefault="00F45190" w:rsidP="00F45190">
      <w:pPr>
        <w:pStyle w:val="Pquestiontextpartsa"/>
      </w:pPr>
    </w:p>
    <w:p w14:paraId="21C3CD0A" w14:textId="77777777" w:rsidR="00F45190" w:rsidRDefault="00F45190" w:rsidP="00F45190">
      <w:pPr>
        <w:pStyle w:val="Pquestiontextpartsa"/>
      </w:pPr>
      <w:r>
        <w:rPr>
          <w:b/>
        </w:rPr>
        <w:t>(b</w:t>
      </w:r>
      <w:r w:rsidRPr="002178E5">
        <w:rPr>
          <w:b/>
        </w:rPr>
        <w:t>)</w:t>
      </w:r>
      <w:r>
        <w:tab/>
        <w:t>Plot the graph of this circle showing all relevant points.</w:t>
      </w:r>
    </w:p>
    <w:p w14:paraId="6F9DC85B" w14:textId="77777777" w:rsidR="00F45190" w:rsidRPr="002178E5" w:rsidRDefault="00ED6118" w:rsidP="00BE34A3">
      <w:pPr>
        <w:pStyle w:val="Pquestiontextpartsi"/>
      </w:pPr>
      <w:r>
        <w:rPr>
          <w:noProof/>
        </w:rPr>
        <w:drawing>
          <wp:inline distT="0" distB="0" distL="0" distR="0" wp14:anchorId="5DC66543" wp14:editId="1F27B0D4">
            <wp:extent cx="2730500" cy="2654300"/>
            <wp:effectExtent l="0" t="0" r="12700" b="12700"/>
            <wp:docPr id="24" name="Picture 16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C2F17" w14:textId="77777777" w:rsidR="00F45190" w:rsidRDefault="00F45190" w:rsidP="00F45190">
      <w:pPr>
        <w:pStyle w:val="Pquestiontextpartsa"/>
      </w:pPr>
      <w:r>
        <w:rPr>
          <w:b/>
        </w:rPr>
        <w:t>(c</w:t>
      </w:r>
      <w:r w:rsidRPr="00EA64E5">
        <w:rPr>
          <w:b/>
        </w:rPr>
        <w:t>)</w:t>
      </w:r>
      <w:r>
        <w:rPr>
          <w:b/>
        </w:rPr>
        <w:tab/>
      </w:r>
      <w:r>
        <w:t>What is the new equation formed if this circle has its radius increased by 2 units.</w:t>
      </w:r>
    </w:p>
    <w:p w14:paraId="3B474BB7" w14:textId="77777777" w:rsidR="00F45190" w:rsidRDefault="00F45190" w:rsidP="00F45190"/>
    <w:p w14:paraId="39307476" w14:textId="77777777" w:rsidR="00F45190" w:rsidRDefault="00F45190" w:rsidP="00A11DE9">
      <w:pPr>
        <w:pStyle w:val="Pquestiontextpartsa"/>
      </w:pPr>
      <w:r>
        <w:rPr>
          <w:b/>
        </w:rPr>
        <w:t>(</w:t>
      </w:r>
      <w:r w:rsidR="00A11DE9">
        <w:rPr>
          <w:b/>
        </w:rPr>
        <w:t>d</w:t>
      </w:r>
      <w:r w:rsidRPr="000579AF">
        <w:rPr>
          <w:b/>
        </w:rPr>
        <w:t>)</w:t>
      </w:r>
      <w:r w:rsidR="00A11DE9">
        <w:rPr>
          <w:b/>
        </w:rPr>
        <w:tab/>
      </w:r>
      <w:r>
        <w:t>Sketch the graph of this circle.</w:t>
      </w:r>
      <w:r w:rsidR="00BE34A3">
        <w:t xml:space="preserve"> </w:t>
      </w:r>
    </w:p>
    <w:p w14:paraId="12F0A990" w14:textId="77777777" w:rsidR="00F45190" w:rsidRDefault="00ED6118" w:rsidP="00BE34A3">
      <w:pPr>
        <w:pStyle w:val="Pquestiontextpartsi"/>
        <w:rPr>
          <w:noProof/>
          <w:lang w:val="en-US" w:eastAsia="en-US"/>
        </w:rPr>
      </w:pPr>
      <w:r>
        <w:rPr>
          <w:noProof/>
        </w:rPr>
        <w:drawing>
          <wp:inline distT="0" distB="0" distL="0" distR="0" wp14:anchorId="50B787A9" wp14:editId="2BDC45A6">
            <wp:extent cx="2730500" cy="2654300"/>
            <wp:effectExtent l="0" t="0" r="12700" b="12700"/>
            <wp:docPr id="25" name="Picture 17" descr="Description: PM10_PR_TF_9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PM10_PR_TF_9_0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5B2DC" w14:textId="77777777" w:rsidR="00A11DE9" w:rsidRDefault="00A11DE9" w:rsidP="00BE34A3">
      <w:pPr>
        <w:pStyle w:val="Pquestiontextpartsi"/>
      </w:pPr>
    </w:p>
    <w:p w14:paraId="30CB6895" w14:textId="77777777" w:rsidR="00F45190" w:rsidRPr="00A11DE9" w:rsidRDefault="00F45190" w:rsidP="00A11DE9">
      <w:pPr>
        <w:pStyle w:val="Pquestiontextpartsa"/>
      </w:pPr>
      <w:r w:rsidRPr="00A11DE9">
        <w:rPr>
          <w:b/>
        </w:rPr>
        <w:t>(</w:t>
      </w:r>
      <w:r w:rsidR="00A11DE9" w:rsidRPr="00A11DE9">
        <w:rPr>
          <w:b/>
        </w:rPr>
        <w:t>e</w:t>
      </w:r>
      <w:r w:rsidRPr="00A11DE9">
        <w:rPr>
          <w:b/>
        </w:rPr>
        <w:t>)</w:t>
      </w:r>
      <w:r w:rsidR="00BE34A3" w:rsidRPr="00A11DE9">
        <w:tab/>
      </w:r>
      <w:r w:rsidR="00A11DE9" w:rsidRPr="00A11DE9">
        <w:t xml:space="preserve">The graph in </w:t>
      </w:r>
      <w:r w:rsidR="00A11DE9" w:rsidRPr="00A11DE9">
        <w:rPr>
          <w:rStyle w:val="Cquestionpartlabelbold"/>
        </w:rPr>
        <w:t>(d)</w:t>
      </w:r>
      <w:r w:rsidR="00A11DE9" w:rsidRPr="00A11DE9">
        <w:t xml:space="preserve"> is reflected in the </w:t>
      </w:r>
      <w:r w:rsidR="00A11DE9" w:rsidRPr="00A11DE9">
        <w:rPr>
          <w:rStyle w:val="Cmathsexpressions"/>
        </w:rPr>
        <w:t>x</w:t>
      </w:r>
      <w:r w:rsidR="00A11DE9" w:rsidRPr="00A11DE9">
        <w:t>-axis. S</w:t>
      </w:r>
      <w:r w:rsidRPr="00A11DE9">
        <w:t>tate the centre and the radius of this circle</w:t>
      </w:r>
      <w:r w:rsidR="00A11DE9" w:rsidRPr="00A11DE9">
        <w:t>.</w:t>
      </w:r>
    </w:p>
    <w:p w14:paraId="0677DA9F" w14:textId="77777777" w:rsidR="00A11DE9" w:rsidRDefault="00A11DE9" w:rsidP="00BE34A3">
      <w:pPr>
        <w:pStyle w:val="Pquestiontextpartsi"/>
      </w:pPr>
    </w:p>
    <w:p w14:paraId="3F0ACBF8" w14:textId="77777777" w:rsidR="00A11DE9" w:rsidRPr="003C7832" w:rsidRDefault="00A11DE9" w:rsidP="00BE34A3">
      <w:pPr>
        <w:pStyle w:val="Pquestiontextpartsi"/>
      </w:pPr>
    </w:p>
    <w:p w14:paraId="1C3FCA81" w14:textId="77777777" w:rsidR="00F608D1" w:rsidRDefault="00F608D1" w:rsidP="006C6E9F">
      <w:pPr>
        <w:pStyle w:val="Pquestiontextpartsa"/>
      </w:pPr>
    </w:p>
    <w:p w14:paraId="56486F6F" w14:textId="77777777" w:rsidR="00F608D1" w:rsidRDefault="00F608D1" w:rsidP="00F608D1">
      <w:pPr>
        <w:pStyle w:val="Pquestionheadingsx"/>
      </w:pPr>
      <w:r>
        <w:lastRenderedPageBreak/>
        <w:t>Question 20</w:t>
      </w:r>
      <w:r>
        <w:tab/>
      </w:r>
      <w:r w:rsidR="00D164AD">
        <w:rPr>
          <w:rStyle w:val="Cmarkslabel"/>
        </w:rPr>
        <w:t>8</w:t>
      </w:r>
      <w:r>
        <w:rPr>
          <w:rStyle w:val="Cmarkslabel"/>
        </w:rPr>
        <w:t xml:space="preserve"> marks</w:t>
      </w:r>
      <w:r>
        <w:tab/>
      </w:r>
      <w:r w:rsidR="00D164AD">
        <w:t>[12</w:t>
      </w:r>
      <w:r w:rsidR="00BE34A3">
        <w:t>.2</w:t>
      </w:r>
      <w:r>
        <w:t>]</w:t>
      </w:r>
    </w:p>
    <w:p w14:paraId="33E7D47C" w14:textId="7F1CA3E0" w:rsidR="00BE34A3" w:rsidRPr="00511FA2" w:rsidRDefault="00BE34A3" w:rsidP="00BE34A3">
      <w:pPr>
        <w:pStyle w:val="Pquestiontextmainstem"/>
      </w:pPr>
      <w:r>
        <w:t xml:space="preserve">When heated slowly, the temperature </w:t>
      </w:r>
      <w:r>
        <w:rPr>
          <w:i/>
        </w:rPr>
        <w:t>T</w:t>
      </w:r>
      <w:r w:rsidR="007661FF">
        <w:rPr>
          <w:i/>
        </w:rPr>
        <w:t xml:space="preserve"> </w:t>
      </w:r>
      <w:r w:rsidR="00DC2FE0">
        <w:sym w:font="Symbol" w:char="F0B0"/>
      </w:r>
      <w:r>
        <w:t xml:space="preserve">C of a vintage clothes iron </w:t>
      </w:r>
      <w:r w:rsidRPr="00511FA2">
        <w:t>increases according to</w:t>
      </w:r>
      <w:r>
        <w:t xml:space="preserve"> the exponential rule</w:t>
      </w:r>
      <w:r w:rsidRPr="00511FA2">
        <w:t xml:space="preserve"> </w:t>
      </w:r>
      <w:r w:rsidRPr="00660B36">
        <w:rPr>
          <w:position w:val="-6"/>
        </w:rPr>
        <w:object w:dxaOrig="1020" w:dyaOrig="320" w14:anchorId="3C68B052">
          <v:shape id="_x0000_i1043" type="#_x0000_t75" style="width:50.9pt;height:16.15pt" o:ole="">
            <v:imagedata r:id="rId49" o:title=""/>
          </v:shape>
          <o:OLEObject Type="Embed" ProgID="Equation.3" ShapeID="_x0000_i1043" DrawAspect="Content" ObjectID="_1538915392" r:id="rId50"/>
        </w:object>
      </w:r>
      <w:r w:rsidRPr="00511FA2">
        <w:t xml:space="preserve">, where </w:t>
      </w:r>
      <w:r w:rsidRPr="00511FA2">
        <w:rPr>
          <w:i/>
        </w:rPr>
        <w:t xml:space="preserve">t </w:t>
      </w:r>
      <w:r>
        <w:t>is the time in minutes</w:t>
      </w:r>
      <w:r w:rsidRPr="00511FA2">
        <w:t>.</w:t>
      </w:r>
    </w:p>
    <w:p w14:paraId="5FCF66BF" w14:textId="77777777" w:rsidR="00AC25FB" w:rsidRPr="003C7832" w:rsidRDefault="00AC25FB" w:rsidP="00BE34A3">
      <w:pPr>
        <w:pStyle w:val="Pquestiontextpartsa"/>
      </w:pPr>
      <w:r w:rsidRPr="00AB74E9">
        <w:rPr>
          <w:rStyle w:val="Cquestionpartlabelbold"/>
        </w:rPr>
        <w:t>(a)</w:t>
      </w:r>
      <w:r w:rsidR="00D54EB6">
        <w:tab/>
      </w:r>
      <w:r w:rsidR="00BE34A3">
        <w:t>What i</w:t>
      </w:r>
      <w:r w:rsidR="00BE34A3" w:rsidRPr="00511FA2">
        <w:t xml:space="preserve">s the </w:t>
      </w:r>
      <w:r w:rsidR="00BE34A3">
        <w:t>initial temperature of the vintage clothes iron</w:t>
      </w:r>
      <w:r w:rsidR="00BE34A3" w:rsidRPr="00511FA2">
        <w:t>?</w:t>
      </w:r>
    </w:p>
    <w:p w14:paraId="32A59517" w14:textId="77777777" w:rsidR="00AC25FB" w:rsidRPr="003C7832" w:rsidRDefault="00AC25FB" w:rsidP="00BE34A3">
      <w:pPr>
        <w:pStyle w:val="Pquestiontextpartsa"/>
      </w:pPr>
    </w:p>
    <w:p w14:paraId="155555D2" w14:textId="77777777" w:rsidR="00AC25FB" w:rsidRPr="003C7832" w:rsidRDefault="00AC25FB" w:rsidP="00BE34A3">
      <w:pPr>
        <w:pStyle w:val="Pquestiontextpartsa"/>
      </w:pPr>
    </w:p>
    <w:p w14:paraId="05CA1130" w14:textId="77777777" w:rsidR="00AD6C1A" w:rsidRPr="003C7832" w:rsidRDefault="00AD6C1A" w:rsidP="00BE34A3">
      <w:pPr>
        <w:pStyle w:val="Pquestiontextpartsa"/>
      </w:pPr>
    </w:p>
    <w:p w14:paraId="3402253F" w14:textId="77777777" w:rsidR="00AC25FB" w:rsidRPr="003C7832" w:rsidRDefault="00AC25FB" w:rsidP="00BE34A3">
      <w:pPr>
        <w:pStyle w:val="Pquestiontextpartsa"/>
      </w:pPr>
    </w:p>
    <w:p w14:paraId="515BAE50" w14:textId="77777777" w:rsidR="00AC25FB" w:rsidRPr="003C7832" w:rsidRDefault="00AC25FB" w:rsidP="00BE34A3">
      <w:pPr>
        <w:pStyle w:val="Pquestiontextpartsa"/>
      </w:pPr>
    </w:p>
    <w:p w14:paraId="453B1764" w14:textId="77777777" w:rsidR="00AC25FB" w:rsidRPr="003C7832" w:rsidRDefault="00AC25FB" w:rsidP="00BE34A3">
      <w:pPr>
        <w:pStyle w:val="Pquestiontextpartsa"/>
      </w:pPr>
      <w:r w:rsidRPr="00AB74E9">
        <w:rPr>
          <w:rStyle w:val="Cquestionpartlabelbold"/>
        </w:rPr>
        <w:t>(b)</w:t>
      </w:r>
      <w:r w:rsidR="00D54EB6">
        <w:tab/>
      </w:r>
      <w:r w:rsidR="00BE34A3">
        <w:t>What is the temperature of the vintage clothes iron after 2 minutes?</w:t>
      </w:r>
    </w:p>
    <w:p w14:paraId="06FD397D" w14:textId="77777777" w:rsidR="00AC25FB" w:rsidRPr="003C7832" w:rsidRDefault="00AC25FB" w:rsidP="00BE34A3">
      <w:pPr>
        <w:pStyle w:val="Pquestiontextpartsa"/>
      </w:pPr>
    </w:p>
    <w:p w14:paraId="3B9321F0" w14:textId="77777777" w:rsidR="00AC25FB" w:rsidRPr="003C7832" w:rsidRDefault="00AC25FB" w:rsidP="00BE34A3">
      <w:pPr>
        <w:pStyle w:val="Pquestiontextpartsa"/>
      </w:pPr>
    </w:p>
    <w:p w14:paraId="1689D081" w14:textId="77777777" w:rsidR="00AC25FB" w:rsidRPr="003C7832" w:rsidRDefault="00AC25FB" w:rsidP="00BE34A3">
      <w:pPr>
        <w:pStyle w:val="Pquestiontextpartsa"/>
      </w:pPr>
    </w:p>
    <w:p w14:paraId="40108FF3" w14:textId="77777777" w:rsidR="00AC25FB" w:rsidRPr="003C7832" w:rsidRDefault="00AC25FB" w:rsidP="00BE34A3">
      <w:pPr>
        <w:pStyle w:val="Pquestiontextpartsa"/>
      </w:pPr>
    </w:p>
    <w:p w14:paraId="566F21C3" w14:textId="77777777" w:rsidR="00BE34A3" w:rsidRPr="00660B36" w:rsidRDefault="00BE34A3" w:rsidP="00BE34A3">
      <w:pPr>
        <w:pStyle w:val="Pquestiontextpartsa"/>
      </w:pPr>
      <w:r w:rsidRPr="00660B36">
        <w:rPr>
          <w:b/>
        </w:rPr>
        <w:t>(c)</w:t>
      </w:r>
      <w:r w:rsidR="00C14116">
        <w:rPr>
          <w:b/>
        </w:rPr>
        <w:tab/>
      </w:r>
      <w:r>
        <w:t xml:space="preserve">Use the information from </w:t>
      </w:r>
      <w:r w:rsidRPr="004B5830">
        <w:rPr>
          <w:rStyle w:val="Cquestionpartlabelbold"/>
        </w:rPr>
        <w:t>(a)</w:t>
      </w:r>
      <w:r>
        <w:t xml:space="preserve"> and </w:t>
      </w:r>
      <w:r w:rsidRPr="004B5830">
        <w:rPr>
          <w:rStyle w:val="Cquestionpartlabelbold"/>
        </w:rPr>
        <w:t>(b)</w:t>
      </w:r>
      <w:r>
        <w:t xml:space="preserve"> to help you sketch the graph of </w:t>
      </w:r>
      <w:r w:rsidRPr="00660B36">
        <w:rPr>
          <w:position w:val="-6"/>
        </w:rPr>
        <w:object w:dxaOrig="1020" w:dyaOrig="320" w14:anchorId="17410A6A">
          <v:shape id="_x0000_i1044" type="#_x0000_t75" style="width:50.9pt;height:16.15pt" o:ole="">
            <v:imagedata r:id="rId49" o:title=""/>
          </v:shape>
          <o:OLEObject Type="Embed" ProgID="Equation.3" ShapeID="_x0000_i1044" DrawAspect="Content" ObjectID="_1538915393" r:id="rId51"/>
        </w:object>
      </w:r>
      <w:r>
        <w:t>.</w:t>
      </w:r>
    </w:p>
    <w:p w14:paraId="006F106F" w14:textId="77777777" w:rsidR="00BE34A3" w:rsidRPr="00511FA2" w:rsidRDefault="00BE34A3" w:rsidP="00BE34A3">
      <w:pPr>
        <w:pStyle w:val="Pquestiontextpartsa"/>
      </w:pPr>
    </w:p>
    <w:p w14:paraId="3FD61697" w14:textId="77777777" w:rsidR="00BE34A3" w:rsidRPr="00511FA2" w:rsidRDefault="00ED6118" w:rsidP="00BE34A3">
      <w:pPr>
        <w:pStyle w:val="Pquestiontextpartsa"/>
      </w:pPr>
      <w:r>
        <w:rPr>
          <w:noProof/>
        </w:rPr>
        <w:drawing>
          <wp:inline distT="0" distB="0" distL="0" distR="0" wp14:anchorId="35394911" wp14:editId="71B4F2BB">
            <wp:extent cx="3263900" cy="2654300"/>
            <wp:effectExtent l="0" t="0" r="12700" b="12700"/>
            <wp:docPr id="28" name="Picture 10" descr="Description: PM10_PR_TF_9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PM10_PR_TF_9_0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D7567" w14:textId="77777777" w:rsidR="00BE34A3" w:rsidRPr="00511FA2" w:rsidRDefault="00BE34A3" w:rsidP="00BE34A3">
      <w:pPr>
        <w:pStyle w:val="Pquestiontextpartsa"/>
      </w:pPr>
    </w:p>
    <w:p w14:paraId="51FDA77D" w14:textId="17AA6620" w:rsidR="00BE34A3" w:rsidRPr="00511FA2" w:rsidRDefault="00BE34A3" w:rsidP="00BE34A3">
      <w:pPr>
        <w:pStyle w:val="Pquestiontextpartsa"/>
      </w:pPr>
      <w:r>
        <w:rPr>
          <w:b/>
        </w:rPr>
        <w:t>(d</w:t>
      </w:r>
      <w:r w:rsidRPr="00511FA2">
        <w:rPr>
          <w:b/>
        </w:rPr>
        <w:t>)</w:t>
      </w:r>
      <w:r w:rsidR="00C14116">
        <w:rPr>
          <w:b/>
        </w:rPr>
        <w:tab/>
      </w:r>
      <w:r>
        <w:t>Show that after 5 minutes the temperature of the vintage clothes iron</w:t>
      </w:r>
      <w:r w:rsidRPr="00511FA2">
        <w:t xml:space="preserve"> will be </w:t>
      </w:r>
      <w:r>
        <w:t>31</w:t>
      </w:r>
      <w:r w:rsidR="007661FF">
        <w:t xml:space="preserve"> </w:t>
      </w:r>
      <w:r w:rsidR="00CC655C">
        <w:sym w:font="Symbol" w:char="F0B0"/>
      </w:r>
      <w:r>
        <w:t>C more than its</w:t>
      </w:r>
      <w:r w:rsidRPr="00511FA2">
        <w:t xml:space="preserve"> </w:t>
      </w:r>
      <w:r>
        <w:t xml:space="preserve">initial </w:t>
      </w:r>
      <w:r w:rsidRPr="00511FA2">
        <w:t>temperature.</w:t>
      </w:r>
    </w:p>
    <w:p w14:paraId="0B0F53A9" w14:textId="77777777" w:rsidR="00F608D1" w:rsidRDefault="00F608D1" w:rsidP="00BE34A3">
      <w:pPr>
        <w:pStyle w:val="Pquestiontextpartsa"/>
      </w:pPr>
    </w:p>
    <w:p w14:paraId="6609276D" w14:textId="77777777" w:rsidR="00F608D1" w:rsidRDefault="00F608D1" w:rsidP="006C6E9F">
      <w:pPr>
        <w:pStyle w:val="Pquestiontextpartsa"/>
        <w:rPr>
          <w:szCs w:val="22"/>
        </w:rPr>
      </w:pPr>
    </w:p>
    <w:p w14:paraId="083A60CF" w14:textId="77777777" w:rsidR="00BE34A3" w:rsidRDefault="00BE34A3" w:rsidP="006C6E9F">
      <w:pPr>
        <w:pStyle w:val="Pquestiontextpartsa"/>
        <w:rPr>
          <w:szCs w:val="22"/>
        </w:rPr>
      </w:pPr>
    </w:p>
    <w:p w14:paraId="42A0A15E" w14:textId="77777777" w:rsidR="00BE34A3" w:rsidRPr="00D84D9B" w:rsidRDefault="00BE34A3" w:rsidP="006C6E9F">
      <w:pPr>
        <w:pStyle w:val="Pquestiontextpartsa"/>
        <w:rPr>
          <w:szCs w:val="22"/>
        </w:rPr>
      </w:pPr>
    </w:p>
    <w:p w14:paraId="275B6785" w14:textId="1CA4F352" w:rsidR="00F608D1" w:rsidRPr="00667006" w:rsidRDefault="00F608D1" w:rsidP="00AB74E9">
      <w:pPr>
        <w:pStyle w:val="Psectionresults"/>
      </w:pPr>
      <w:r w:rsidRPr="00667006">
        <w:t>Ex</w:t>
      </w:r>
      <w:r w:rsidR="00D164AD" w:rsidRPr="00667006">
        <w:t>tended answer total</w:t>
      </w:r>
      <w:r w:rsidR="00547F55">
        <w:t>:______/16</w:t>
      </w:r>
    </w:p>
    <w:p w14:paraId="789F2105" w14:textId="3A70FFE0" w:rsidR="00F608D1" w:rsidRPr="00AB74E9" w:rsidRDefault="00547F55" w:rsidP="007661FF">
      <w:pPr>
        <w:pStyle w:val="Psectionresults"/>
        <w:spacing w:before="240" w:after="0"/>
      </w:pPr>
      <w:r>
        <w:t>TOTAL test results: _</w:t>
      </w:r>
      <w:r w:rsidR="008D4131">
        <w:t>__</w:t>
      </w:r>
      <w:r>
        <w:t>__ / 55</w:t>
      </w:r>
    </w:p>
    <w:sectPr w:rsidR="00F608D1" w:rsidRPr="00AB74E9" w:rsidSect="00EF194B">
      <w:headerReference w:type="default" r:id="rId53"/>
      <w:footerReference w:type="default" r:id="rId54"/>
      <w:headerReference w:type="first" r:id="rId55"/>
      <w:footerReference w:type="first" r:id="rId56"/>
      <w:pgSz w:w="11906" w:h="16838" w:code="9"/>
      <w:pgMar w:top="1134" w:right="851" w:bottom="1134" w:left="851" w:header="709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AA533E" w14:textId="77777777" w:rsidR="00337A05" w:rsidRDefault="00337A05" w:rsidP="005F663E">
      <w:r>
        <w:separator/>
      </w:r>
    </w:p>
  </w:endnote>
  <w:endnote w:type="continuationSeparator" w:id="0">
    <w:p w14:paraId="2FCE7684" w14:textId="77777777" w:rsidR="00337A05" w:rsidRDefault="00337A05" w:rsidP="005F6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2B1B16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A05B3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C40284" w14:textId="77777777" w:rsidR="00EF194B" w:rsidRPr="00EF194B" w:rsidRDefault="00EF194B" w:rsidP="00EF194B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FA05B3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91D728" w14:textId="77777777" w:rsidR="00337A05" w:rsidRDefault="00337A05" w:rsidP="005F663E">
      <w:r>
        <w:separator/>
      </w:r>
    </w:p>
  </w:footnote>
  <w:footnote w:type="continuationSeparator" w:id="0">
    <w:p w14:paraId="122F15F6" w14:textId="77777777" w:rsidR="00337A05" w:rsidRDefault="00337A05" w:rsidP="005F66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AA6786" w14:textId="470B371A" w:rsidR="00F608D1" w:rsidRPr="00F46DB8" w:rsidRDefault="00490F22" w:rsidP="00EF194B">
    <w:pPr>
      <w:pStyle w:val="Pheadertext"/>
    </w:pPr>
    <w:r>
      <w:t xml:space="preserve">Pearson Mathematics 10–10A    </w:t>
    </w:r>
    <w:r w:rsidR="00EF194B" w:rsidRPr="00E4464E">
      <w:t>Non-linear relationships and logarithms</w:t>
    </w:r>
    <w:r>
      <w:t xml:space="preserve"> –– </w:t>
    </w:r>
    <w:r w:rsidR="00B658B7">
      <w:t>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C6154D" w14:textId="53967876" w:rsidR="00EF194B" w:rsidRDefault="00490F22" w:rsidP="00EF194B">
    <w:pPr>
      <w:pStyle w:val="Pheadertext"/>
    </w:pPr>
    <w:r>
      <w:t xml:space="preserve">Pearson Mathematics </w:t>
    </w:r>
    <w:r w:rsidR="00EF194B">
      <w:t>10–10A</w:t>
    </w:r>
    <w:r w:rsidR="00EF194B">
      <w:tab/>
      <w:t xml:space="preserve">Name: </w:t>
    </w:r>
    <w:r w:rsidR="00EF194B">
      <w:tab/>
    </w:r>
  </w:p>
  <w:p w14:paraId="172BED49" w14:textId="3A177D52" w:rsidR="00EF194B" w:rsidRDefault="00490F22" w:rsidP="00EF194B">
    <w:pPr>
      <w:pStyle w:val="Pheadertext"/>
    </w:pPr>
    <w:r w:rsidRPr="00E4464E">
      <w:t>Non-linear relationships and logarithms</w:t>
    </w:r>
    <w:r>
      <w:t xml:space="preserve"> –– Test D</w:t>
    </w:r>
    <w:r w:rsidR="00EF194B">
      <w:tab/>
      <w:t xml:space="preserve">Class: </w:t>
    </w:r>
    <w:r w:rsidR="00EF194B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AB06A9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873518"/>
    <w:multiLevelType w:val="hybridMultilevel"/>
    <w:tmpl w:val="33E0A540"/>
    <w:lvl w:ilvl="0" w:tplc="F4449DE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74368"/>
    <w:multiLevelType w:val="hybridMultilevel"/>
    <w:tmpl w:val="7E54BC98"/>
    <w:lvl w:ilvl="0" w:tplc="DD06DA3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15F6"/>
    <w:multiLevelType w:val="hybridMultilevel"/>
    <w:tmpl w:val="5B14A6DC"/>
    <w:lvl w:ilvl="0" w:tplc="7DB4FB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13CB3"/>
    <w:multiLevelType w:val="hybridMultilevel"/>
    <w:tmpl w:val="A718C5BE"/>
    <w:lvl w:ilvl="0" w:tplc="E4484DDE">
      <w:start w:val="4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00D05"/>
    <w:multiLevelType w:val="hybridMultilevel"/>
    <w:tmpl w:val="6204D2A4"/>
    <w:lvl w:ilvl="0" w:tplc="E1F6516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B7480"/>
    <w:multiLevelType w:val="hybridMultilevel"/>
    <w:tmpl w:val="B4863068"/>
    <w:lvl w:ilvl="0" w:tplc="CD968C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96FB3"/>
    <w:multiLevelType w:val="hybridMultilevel"/>
    <w:tmpl w:val="A270214A"/>
    <w:lvl w:ilvl="0" w:tplc="402A05C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70CA1"/>
    <w:multiLevelType w:val="hybridMultilevel"/>
    <w:tmpl w:val="5C2C6E7E"/>
    <w:lvl w:ilvl="0" w:tplc="0F603AC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75FA2"/>
    <w:multiLevelType w:val="hybridMultilevel"/>
    <w:tmpl w:val="9DE03E34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C61E27"/>
    <w:multiLevelType w:val="hybridMultilevel"/>
    <w:tmpl w:val="F6CEC94C"/>
    <w:lvl w:ilvl="0" w:tplc="34D09B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544AA"/>
    <w:multiLevelType w:val="hybridMultilevel"/>
    <w:tmpl w:val="40427528"/>
    <w:lvl w:ilvl="0" w:tplc="1FB4B0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145BE1"/>
    <w:multiLevelType w:val="hybridMultilevel"/>
    <w:tmpl w:val="7A8269AE"/>
    <w:lvl w:ilvl="0" w:tplc="9D1833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536CBF"/>
    <w:multiLevelType w:val="hybridMultilevel"/>
    <w:tmpl w:val="AC8E45E0"/>
    <w:lvl w:ilvl="0" w:tplc="79D0BB5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125" w:hanging="360"/>
      </w:pPr>
    </w:lvl>
    <w:lvl w:ilvl="2" w:tplc="0C09001B" w:tentative="1">
      <w:start w:val="1"/>
      <w:numFmt w:val="lowerRoman"/>
      <w:lvlText w:val="%3."/>
      <w:lvlJc w:val="right"/>
      <w:pPr>
        <w:ind w:left="1845" w:hanging="180"/>
      </w:pPr>
    </w:lvl>
    <w:lvl w:ilvl="3" w:tplc="0C09000F" w:tentative="1">
      <w:start w:val="1"/>
      <w:numFmt w:val="decimal"/>
      <w:lvlText w:val="%4."/>
      <w:lvlJc w:val="left"/>
      <w:pPr>
        <w:ind w:left="2565" w:hanging="360"/>
      </w:pPr>
    </w:lvl>
    <w:lvl w:ilvl="4" w:tplc="0C090019" w:tentative="1">
      <w:start w:val="1"/>
      <w:numFmt w:val="lowerLetter"/>
      <w:lvlText w:val="%5."/>
      <w:lvlJc w:val="left"/>
      <w:pPr>
        <w:ind w:left="3285" w:hanging="360"/>
      </w:pPr>
    </w:lvl>
    <w:lvl w:ilvl="5" w:tplc="0C09001B" w:tentative="1">
      <w:start w:val="1"/>
      <w:numFmt w:val="lowerRoman"/>
      <w:lvlText w:val="%6."/>
      <w:lvlJc w:val="right"/>
      <w:pPr>
        <w:ind w:left="4005" w:hanging="180"/>
      </w:pPr>
    </w:lvl>
    <w:lvl w:ilvl="6" w:tplc="0C09000F" w:tentative="1">
      <w:start w:val="1"/>
      <w:numFmt w:val="decimal"/>
      <w:lvlText w:val="%7."/>
      <w:lvlJc w:val="left"/>
      <w:pPr>
        <w:ind w:left="4725" w:hanging="360"/>
      </w:pPr>
    </w:lvl>
    <w:lvl w:ilvl="7" w:tplc="0C090019" w:tentative="1">
      <w:start w:val="1"/>
      <w:numFmt w:val="lowerLetter"/>
      <w:lvlText w:val="%8."/>
      <w:lvlJc w:val="left"/>
      <w:pPr>
        <w:ind w:left="5445" w:hanging="360"/>
      </w:pPr>
    </w:lvl>
    <w:lvl w:ilvl="8" w:tplc="0C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2AA073D3"/>
    <w:multiLevelType w:val="hybridMultilevel"/>
    <w:tmpl w:val="67DA8E00"/>
    <w:lvl w:ilvl="0" w:tplc="B23AFE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786CF1"/>
    <w:multiLevelType w:val="hybridMultilevel"/>
    <w:tmpl w:val="E93C2D48"/>
    <w:lvl w:ilvl="0" w:tplc="C9649C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9A6446"/>
    <w:multiLevelType w:val="hybridMultilevel"/>
    <w:tmpl w:val="B13E2FEC"/>
    <w:lvl w:ilvl="0" w:tplc="1E7493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755646"/>
    <w:multiLevelType w:val="hybridMultilevel"/>
    <w:tmpl w:val="925419CC"/>
    <w:lvl w:ilvl="0" w:tplc="4BBCCF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032351"/>
    <w:multiLevelType w:val="hybridMultilevel"/>
    <w:tmpl w:val="7F627894"/>
    <w:lvl w:ilvl="0" w:tplc="4DFC3B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1E7897"/>
    <w:multiLevelType w:val="hybridMultilevel"/>
    <w:tmpl w:val="ABB4C1FA"/>
    <w:lvl w:ilvl="0" w:tplc="455EADA6">
      <w:start w:val="1"/>
      <w:numFmt w:val="decimal"/>
      <w:lvlText w:val="Question %1"/>
      <w:lvlJc w:val="left"/>
      <w:pPr>
        <w:ind w:left="1069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789" w:hanging="360"/>
      </w:pPr>
    </w:lvl>
    <w:lvl w:ilvl="2" w:tplc="0C09001B" w:tentative="1">
      <w:start w:val="1"/>
      <w:numFmt w:val="lowerRoman"/>
      <w:lvlText w:val="%3."/>
      <w:lvlJc w:val="right"/>
      <w:pPr>
        <w:ind w:left="2509" w:hanging="180"/>
      </w:pPr>
    </w:lvl>
    <w:lvl w:ilvl="3" w:tplc="0C09000F" w:tentative="1">
      <w:start w:val="1"/>
      <w:numFmt w:val="decimal"/>
      <w:lvlText w:val="%4."/>
      <w:lvlJc w:val="left"/>
      <w:pPr>
        <w:ind w:left="3229" w:hanging="360"/>
      </w:pPr>
    </w:lvl>
    <w:lvl w:ilvl="4" w:tplc="0C090019" w:tentative="1">
      <w:start w:val="1"/>
      <w:numFmt w:val="lowerLetter"/>
      <w:lvlText w:val="%5."/>
      <w:lvlJc w:val="left"/>
      <w:pPr>
        <w:ind w:left="3949" w:hanging="360"/>
      </w:pPr>
    </w:lvl>
    <w:lvl w:ilvl="5" w:tplc="0C09001B" w:tentative="1">
      <w:start w:val="1"/>
      <w:numFmt w:val="lowerRoman"/>
      <w:lvlText w:val="%6."/>
      <w:lvlJc w:val="right"/>
      <w:pPr>
        <w:ind w:left="4669" w:hanging="180"/>
      </w:pPr>
    </w:lvl>
    <w:lvl w:ilvl="6" w:tplc="0C09000F" w:tentative="1">
      <w:start w:val="1"/>
      <w:numFmt w:val="decimal"/>
      <w:lvlText w:val="%7."/>
      <w:lvlJc w:val="left"/>
      <w:pPr>
        <w:ind w:left="5389" w:hanging="360"/>
      </w:pPr>
    </w:lvl>
    <w:lvl w:ilvl="7" w:tplc="0C090019" w:tentative="1">
      <w:start w:val="1"/>
      <w:numFmt w:val="lowerLetter"/>
      <w:lvlText w:val="%8."/>
      <w:lvlJc w:val="left"/>
      <w:pPr>
        <w:ind w:left="6109" w:hanging="360"/>
      </w:pPr>
    </w:lvl>
    <w:lvl w:ilvl="8" w:tplc="0C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401C2333"/>
    <w:multiLevelType w:val="hybridMultilevel"/>
    <w:tmpl w:val="A0BE0F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DB42C2"/>
    <w:multiLevelType w:val="hybridMultilevel"/>
    <w:tmpl w:val="1132FB4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487980"/>
    <w:multiLevelType w:val="hybridMultilevel"/>
    <w:tmpl w:val="BBA431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2F7CFC"/>
    <w:multiLevelType w:val="hybridMultilevel"/>
    <w:tmpl w:val="EAE03138"/>
    <w:lvl w:ilvl="0" w:tplc="169492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437941"/>
    <w:multiLevelType w:val="hybridMultilevel"/>
    <w:tmpl w:val="F41804B8"/>
    <w:lvl w:ilvl="0" w:tplc="675CC7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D978F0"/>
    <w:multiLevelType w:val="hybridMultilevel"/>
    <w:tmpl w:val="20C45F7E"/>
    <w:lvl w:ilvl="0" w:tplc="C47666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438B9"/>
    <w:multiLevelType w:val="hybridMultilevel"/>
    <w:tmpl w:val="F552F9B8"/>
    <w:lvl w:ilvl="0" w:tplc="C88AEB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4D7973"/>
    <w:multiLevelType w:val="hybridMultilevel"/>
    <w:tmpl w:val="3FBC5D6E"/>
    <w:lvl w:ilvl="0" w:tplc="A2703E94">
      <w:start w:val="3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Wingdings" w:hint="default"/>
      </w:rPr>
    </w:lvl>
    <w:lvl w:ilvl="2" w:tplc="0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Wingdings" w:hint="default"/>
      </w:rPr>
    </w:lvl>
    <w:lvl w:ilvl="5" w:tplc="0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Wingdings" w:hint="default"/>
      </w:rPr>
    </w:lvl>
    <w:lvl w:ilvl="8" w:tplc="0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30">
    <w:nsid w:val="61EF5D79"/>
    <w:multiLevelType w:val="hybridMultilevel"/>
    <w:tmpl w:val="A5043E08"/>
    <w:lvl w:ilvl="0" w:tplc="21BEBF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5E269D"/>
    <w:multiLevelType w:val="hybridMultilevel"/>
    <w:tmpl w:val="97562798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99169C"/>
    <w:multiLevelType w:val="hybridMultilevel"/>
    <w:tmpl w:val="54EC6514"/>
    <w:lvl w:ilvl="0" w:tplc="F7367D8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A4748D"/>
    <w:multiLevelType w:val="hybridMultilevel"/>
    <w:tmpl w:val="4320A77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C160F6"/>
    <w:multiLevelType w:val="hybridMultilevel"/>
    <w:tmpl w:val="7542E3F2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B32A44"/>
    <w:multiLevelType w:val="hybridMultilevel"/>
    <w:tmpl w:val="587865F2"/>
    <w:lvl w:ilvl="0" w:tplc="99C0FC2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FD379E"/>
    <w:multiLevelType w:val="hybridMultilevel"/>
    <w:tmpl w:val="15E8D278"/>
    <w:lvl w:ilvl="0" w:tplc="E12E212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"/>
  </w:num>
  <w:num w:numId="3">
    <w:abstractNumId w:val="26"/>
  </w:num>
  <w:num w:numId="4">
    <w:abstractNumId w:val="3"/>
  </w:num>
  <w:num w:numId="5">
    <w:abstractNumId w:val="8"/>
  </w:num>
  <w:num w:numId="6">
    <w:abstractNumId w:val="12"/>
  </w:num>
  <w:num w:numId="7">
    <w:abstractNumId w:val="33"/>
  </w:num>
  <w:num w:numId="8">
    <w:abstractNumId w:val="35"/>
  </w:num>
  <w:num w:numId="9">
    <w:abstractNumId w:val="11"/>
  </w:num>
  <w:num w:numId="10">
    <w:abstractNumId w:val="21"/>
  </w:num>
  <w:num w:numId="11">
    <w:abstractNumId w:val="15"/>
  </w:num>
  <w:num w:numId="12">
    <w:abstractNumId w:val="2"/>
  </w:num>
  <w:num w:numId="13">
    <w:abstractNumId w:val="29"/>
  </w:num>
  <w:num w:numId="14">
    <w:abstractNumId w:val="36"/>
  </w:num>
  <w:num w:numId="15">
    <w:abstractNumId w:val="22"/>
  </w:num>
  <w:num w:numId="16">
    <w:abstractNumId w:val="32"/>
  </w:num>
  <w:num w:numId="17">
    <w:abstractNumId w:val="25"/>
  </w:num>
  <w:num w:numId="18">
    <w:abstractNumId w:val="18"/>
  </w:num>
  <w:num w:numId="19">
    <w:abstractNumId w:val="4"/>
  </w:num>
  <w:num w:numId="20">
    <w:abstractNumId w:val="9"/>
  </w:num>
  <w:num w:numId="21">
    <w:abstractNumId w:val="16"/>
  </w:num>
  <w:num w:numId="22">
    <w:abstractNumId w:val="27"/>
  </w:num>
  <w:num w:numId="23">
    <w:abstractNumId w:val="30"/>
  </w:num>
  <w:num w:numId="24">
    <w:abstractNumId w:val="34"/>
  </w:num>
  <w:num w:numId="25">
    <w:abstractNumId w:val="14"/>
  </w:num>
  <w:num w:numId="26">
    <w:abstractNumId w:val="10"/>
  </w:num>
  <w:num w:numId="27">
    <w:abstractNumId w:val="13"/>
  </w:num>
  <w:num w:numId="28">
    <w:abstractNumId w:val="20"/>
  </w:num>
  <w:num w:numId="29">
    <w:abstractNumId w:val="31"/>
  </w:num>
  <w:num w:numId="30">
    <w:abstractNumId w:val="7"/>
  </w:num>
  <w:num w:numId="31">
    <w:abstractNumId w:val="28"/>
  </w:num>
  <w:num w:numId="32">
    <w:abstractNumId w:val="17"/>
  </w:num>
  <w:num w:numId="33">
    <w:abstractNumId w:val="6"/>
  </w:num>
  <w:num w:numId="34">
    <w:abstractNumId w:val="19"/>
  </w:num>
  <w:num w:numId="35">
    <w:abstractNumId w:val="24"/>
  </w:num>
  <w:num w:numId="36">
    <w:abstractNumId w:val="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E2A"/>
    <w:rsid w:val="00034964"/>
    <w:rsid w:val="00045082"/>
    <w:rsid w:val="00076C2A"/>
    <w:rsid w:val="00081A41"/>
    <w:rsid w:val="000A7F98"/>
    <w:rsid w:val="000B00A7"/>
    <w:rsid w:val="000B398E"/>
    <w:rsid w:val="000D01E3"/>
    <w:rsid w:val="000D49B8"/>
    <w:rsid w:val="000F3849"/>
    <w:rsid w:val="001032DA"/>
    <w:rsid w:val="00111A00"/>
    <w:rsid w:val="00114751"/>
    <w:rsid w:val="001842AC"/>
    <w:rsid w:val="001863F7"/>
    <w:rsid w:val="0019493F"/>
    <w:rsid w:val="00194AF9"/>
    <w:rsid w:val="001951F5"/>
    <w:rsid w:val="001A007A"/>
    <w:rsid w:val="001C59FF"/>
    <w:rsid w:val="001E34E1"/>
    <w:rsid w:val="002301D3"/>
    <w:rsid w:val="0023639F"/>
    <w:rsid w:val="002370AD"/>
    <w:rsid w:val="002478C8"/>
    <w:rsid w:val="00273078"/>
    <w:rsid w:val="0028637E"/>
    <w:rsid w:val="002B082D"/>
    <w:rsid w:val="002C517B"/>
    <w:rsid w:val="002D3894"/>
    <w:rsid w:val="002F04F5"/>
    <w:rsid w:val="00314250"/>
    <w:rsid w:val="00323FA2"/>
    <w:rsid w:val="00330821"/>
    <w:rsid w:val="00337A05"/>
    <w:rsid w:val="00347581"/>
    <w:rsid w:val="003611F2"/>
    <w:rsid w:val="00377441"/>
    <w:rsid w:val="003A6B28"/>
    <w:rsid w:val="003B41E1"/>
    <w:rsid w:val="003B69AC"/>
    <w:rsid w:val="003D60CE"/>
    <w:rsid w:val="00401C5E"/>
    <w:rsid w:val="004648A0"/>
    <w:rsid w:val="00467756"/>
    <w:rsid w:val="00490F22"/>
    <w:rsid w:val="004B2E2A"/>
    <w:rsid w:val="004B5830"/>
    <w:rsid w:val="004F15CF"/>
    <w:rsid w:val="004F28D1"/>
    <w:rsid w:val="004F30B9"/>
    <w:rsid w:val="00547F55"/>
    <w:rsid w:val="005503CA"/>
    <w:rsid w:val="00570A82"/>
    <w:rsid w:val="005934E1"/>
    <w:rsid w:val="00596D34"/>
    <w:rsid w:val="0059762B"/>
    <w:rsid w:val="005C028A"/>
    <w:rsid w:val="005C63B4"/>
    <w:rsid w:val="005F663E"/>
    <w:rsid w:val="00601E0D"/>
    <w:rsid w:val="00604F41"/>
    <w:rsid w:val="00632552"/>
    <w:rsid w:val="0065255D"/>
    <w:rsid w:val="00653205"/>
    <w:rsid w:val="00654493"/>
    <w:rsid w:val="00661F54"/>
    <w:rsid w:val="00667006"/>
    <w:rsid w:val="006737ED"/>
    <w:rsid w:val="006978A2"/>
    <w:rsid w:val="006B1489"/>
    <w:rsid w:val="006C6E9F"/>
    <w:rsid w:val="006C6F5E"/>
    <w:rsid w:val="006F572E"/>
    <w:rsid w:val="006F5EA6"/>
    <w:rsid w:val="0070087F"/>
    <w:rsid w:val="0071167C"/>
    <w:rsid w:val="007145E6"/>
    <w:rsid w:val="00722495"/>
    <w:rsid w:val="007661FF"/>
    <w:rsid w:val="00781172"/>
    <w:rsid w:val="00784149"/>
    <w:rsid w:val="00797AC8"/>
    <w:rsid w:val="007C66E0"/>
    <w:rsid w:val="00814132"/>
    <w:rsid w:val="0081665F"/>
    <w:rsid w:val="008176B4"/>
    <w:rsid w:val="0081771F"/>
    <w:rsid w:val="00836D60"/>
    <w:rsid w:val="0084633F"/>
    <w:rsid w:val="00847767"/>
    <w:rsid w:val="00863D51"/>
    <w:rsid w:val="008849C6"/>
    <w:rsid w:val="008855E3"/>
    <w:rsid w:val="00887BB0"/>
    <w:rsid w:val="008A099E"/>
    <w:rsid w:val="008D4131"/>
    <w:rsid w:val="008E0734"/>
    <w:rsid w:val="008E0E6A"/>
    <w:rsid w:val="008E1C4C"/>
    <w:rsid w:val="008E50B6"/>
    <w:rsid w:val="008F4EAD"/>
    <w:rsid w:val="009162B8"/>
    <w:rsid w:val="00933485"/>
    <w:rsid w:val="00967E44"/>
    <w:rsid w:val="009712E0"/>
    <w:rsid w:val="009A2004"/>
    <w:rsid w:val="009A64A4"/>
    <w:rsid w:val="009B23A4"/>
    <w:rsid w:val="009C4ECF"/>
    <w:rsid w:val="00A06785"/>
    <w:rsid w:val="00A11DE9"/>
    <w:rsid w:val="00A16493"/>
    <w:rsid w:val="00A34B49"/>
    <w:rsid w:val="00A64B0D"/>
    <w:rsid w:val="00A72608"/>
    <w:rsid w:val="00A816EE"/>
    <w:rsid w:val="00A94810"/>
    <w:rsid w:val="00AB74E9"/>
    <w:rsid w:val="00AC25FB"/>
    <w:rsid w:val="00AD6C1A"/>
    <w:rsid w:val="00AF52B5"/>
    <w:rsid w:val="00B02BAF"/>
    <w:rsid w:val="00B030D0"/>
    <w:rsid w:val="00B2420F"/>
    <w:rsid w:val="00B24F9E"/>
    <w:rsid w:val="00B4525E"/>
    <w:rsid w:val="00B465A7"/>
    <w:rsid w:val="00B658B7"/>
    <w:rsid w:val="00B92D43"/>
    <w:rsid w:val="00BE2107"/>
    <w:rsid w:val="00BE34A3"/>
    <w:rsid w:val="00C06003"/>
    <w:rsid w:val="00C06AC5"/>
    <w:rsid w:val="00C128E1"/>
    <w:rsid w:val="00C14116"/>
    <w:rsid w:val="00C825ED"/>
    <w:rsid w:val="00C8312C"/>
    <w:rsid w:val="00C96C24"/>
    <w:rsid w:val="00C97216"/>
    <w:rsid w:val="00CC3354"/>
    <w:rsid w:val="00CC655C"/>
    <w:rsid w:val="00CE5234"/>
    <w:rsid w:val="00D01E7A"/>
    <w:rsid w:val="00D164AD"/>
    <w:rsid w:val="00D54EB6"/>
    <w:rsid w:val="00D57554"/>
    <w:rsid w:val="00D65F0E"/>
    <w:rsid w:val="00D81EF0"/>
    <w:rsid w:val="00DA1162"/>
    <w:rsid w:val="00DC0348"/>
    <w:rsid w:val="00DC2FE0"/>
    <w:rsid w:val="00DD5C8E"/>
    <w:rsid w:val="00DF4E85"/>
    <w:rsid w:val="00E32A30"/>
    <w:rsid w:val="00E32DD5"/>
    <w:rsid w:val="00E339F7"/>
    <w:rsid w:val="00E35BAD"/>
    <w:rsid w:val="00E528FF"/>
    <w:rsid w:val="00E60EC4"/>
    <w:rsid w:val="00EC511C"/>
    <w:rsid w:val="00EC7161"/>
    <w:rsid w:val="00EC7DF1"/>
    <w:rsid w:val="00ED6118"/>
    <w:rsid w:val="00EE0C33"/>
    <w:rsid w:val="00EF194B"/>
    <w:rsid w:val="00EF6BFF"/>
    <w:rsid w:val="00F30C31"/>
    <w:rsid w:val="00F45190"/>
    <w:rsid w:val="00F608D1"/>
    <w:rsid w:val="00F63EF6"/>
    <w:rsid w:val="00F87135"/>
    <w:rsid w:val="00FA05B3"/>
    <w:rsid w:val="00FD4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831A3D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  <w:style w:type="paragraph" w:customStyle="1" w:styleId="Pbody">
    <w:name w:val="P: body"/>
    <w:qFormat/>
    <w:rsid w:val="005C63B4"/>
    <w:rPr>
      <w:rFonts w:ascii="Times New Roman" w:eastAsia="MS Mincho" w:hAnsi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4E9"/>
    <w:rPr>
      <w:rFonts w:ascii="Times New Roman" w:eastAsia="Times New Roman" w:hAnsi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4B2E2A"/>
    <w:pPr>
      <w:ind w:left="720"/>
      <w:contextualSpacing/>
    </w:pPr>
  </w:style>
  <w:style w:type="paragraph" w:styleId="Header">
    <w:name w:val="header"/>
    <w:basedOn w:val="Normal"/>
    <w:link w:val="Head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4B2E2A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rsid w:val="004B2E2A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E2A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4B2E2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MediumList2-Accent21">
    <w:name w:val="Medium List 2 - Accent 21"/>
    <w:hidden/>
    <w:uiPriority w:val="99"/>
    <w:semiHidden/>
    <w:rsid w:val="00C73884"/>
    <w:rPr>
      <w:rFonts w:ascii="Times New Roman" w:eastAsia="Times New Roman" w:hAnsi="Times New Roman"/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E60EC4"/>
    <w:rPr>
      <w:rFonts w:ascii="Times New Roman" w:eastAsia="Times New Roman" w:hAnsi="Times New Roman"/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A34B4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34B4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34B49"/>
    <w:rPr>
      <w:rFonts w:ascii="Times New Roman" w:eastAsia="Times New Roman" w:hAnsi="Times New Roman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4B4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34B49"/>
    <w:rPr>
      <w:rFonts w:ascii="Times New Roman" w:eastAsia="Times New Roman" w:hAnsi="Times New Roman"/>
      <w:b/>
      <w:bCs/>
      <w:lang w:eastAsia="en-AU"/>
    </w:rPr>
  </w:style>
  <w:style w:type="paragraph" w:customStyle="1" w:styleId="Hangingindent">
    <w:name w:val="Hanging indent"/>
    <w:basedOn w:val="Normal"/>
    <w:rsid w:val="008E1C4C"/>
    <w:pPr>
      <w:ind w:left="340" w:hanging="340"/>
    </w:pPr>
    <w:rPr>
      <w:szCs w:val="20"/>
    </w:rPr>
  </w:style>
  <w:style w:type="paragraph" w:customStyle="1" w:styleId="Psectionheading">
    <w:name w:val="P: section heading"/>
    <w:next w:val="Normal"/>
    <w:rsid w:val="00F608D1"/>
    <w:pPr>
      <w:keepNext/>
      <w:pageBreakBefore/>
      <w:spacing w:after="200"/>
    </w:pPr>
    <w:rPr>
      <w:rFonts w:eastAsia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608D1"/>
    <w:pPr>
      <w:spacing w:before="360" w:after="240"/>
      <w:ind w:right="284"/>
      <w:jc w:val="right"/>
    </w:pPr>
    <w:rPr>
      <w:rFonts w:eastAsia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608D1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F608D1"/>
    <w:pPr>
      <w:tabs>
        <w:tab w:val="right" w:pos="8505"/>
      </w:tabs>
    </w:pPr>
  </w:style>
  <w:style w:type="paragraph" w:customStyle="1" w:styleId="Pquestiontextmainstem">
    <w:name w:val="P: question text main stem"/>
    <w:basedOn w:val="Normal"/>
    <w:qFormat/>
    <w:rsid w:val="00F608D1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F608D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F608D1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F608D1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608D1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F608D1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608D1"/>
    <w:pPr>
      <w:spacing w:before="0"/>
    </w:pPr>
  </w:style>
  <w:style w:type="paragraph" w:customStyle="1" w:styleId="PNotetodesigner">
    <w:name w:val="P: Note to designer"/>
    <w:basedOn w:val="Normal"/>
    <w:qFormat/>
    <w:rsid w:val="00F608D1"/>
    <w:pPr>
      <w:spacing w:after="160" w:line="256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markslabel">
    <w:name w:val="C: marks label"/>
    <w:uiPriority w:val="1"/>
    <w:qFormat/>
    <w:rsid w:val="00F608D1"/>
    <w:rPr>
      <w:rFonts w:ascii="Calibri" w:hAnsi="Calibri" w:hint="default"/>
      <w:b/>
      <w:bCs w:val="0"/>
      <w:i/>
      <w:iCs w:val="0"/>
    </w:rPr>
  </w:style>
  <w:style w:type="character" w:customStyle="1" w:styleId="Cquestionpartlabelbold">
    <w:name w:val="C: question part label bold"/>
    <w:uiPriority w:val="1"/>
    <w:qFormat/>
    <w:rsid w:val="00F608D1"/>
    <w:rPr>
      <w:b/>
      <w:bCs w:val="0"/>
    </w:rPr>
  </w:style>
  <w:style w:type="character" w:customStyle="1" w:styleId="Cmathsexpressions">
    <w:name w:val="C: maths expressions"/>
    <w:uiPriority w:val="1"/>
    <w:qFormat/>
    <w:rsid w:val="00F608D1"/>
    <w:rPr>
      <w:rFonts w:ascii="Times New Roman" w:hAnsi="Times New Roman" w:cs="Times New Roman" w:hint="default"/>
      <w:i/>
      <w:iCs w:val="0"/>
    </w:rPr>
  </w:style>
  <w:style w:type="paragraph" w:customStyle="1" w:styleId="Ptabletext">
    <w:name w:val="P: table text"/>
    <w:basedOn w:val="Pquestiontextmainstem"/>
    <w:qFormat/>
    <w:rsid w:val="00AB74E9"/>
    <w:pPr>
      <w:spacing w:after="0"/>
      <w:jc w:val="center"/>
    </w:pPr>
  </w:style>
  <w:style w:type="paragraph" w:customStyle="1" w:styleId="Pheadertext">
    <w:name w:val="P: header text"/>
    <w:qFormat/>
    <w:rsid w:val="00AB74E9"/>
    <w:pPr>
      <w:tabs>
        <w:tab w:val="left" w:pos="6521"/>
        <w:tab w:val="right" w:leader="underscore" w:pos="9923"/>
      </w:tabs>
      <w:spacing w:after="120"/>
    </w:pPr>
    <w:rPr>
      <w:rFonts w:ascii="Times New Roman" w:eastAsia="Times New Roman" w:hAnsi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AB74E9"/>
    <w:pPr>
      <w:tabs>
        <w:tab w:val="right" w:pos="9639"/>
      </w:tabs>
    </w:pPr>
    <w:rPr>
      <w:rFonts w:ascii="Times New Roman" w:eastAsia="Times New Roman" w:hAnsi="Times New Roman"/>
      <w:sz w:val="16"/>
      <w:szCs w:val="18"/>
      <w:lang w:eastAsia="en-AU"/>
    </w:rPr>
  </w:style>
  <w:style w:type="character" w:customStyle="1" w:styleId="Ptimtext">
    <w:name w:val="P: tim text"/>
    <w:rsid w:val="00AB74E9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AB74E9"/>
    <w:rPr>
      <w:vertAlign w:val="superscript"/>
    </w:rPr>
  </w:style>
  <w:style w:type="character" w:customStyle="1" w:styleId="Citalicsubscript">
    <w:name w:val="C: italic subscript"/>
    <w:uiPriority w:val="1"/>
    <w:qFormat/>
    <w:rsid w:val="00AB74E9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AB74E9"/>
    <w:rPr>
      <w:rFonts w:ascii="Times New Roman" w:hAnsi="Times New Roman" w:cs="Times New Roman" w:hint="default"/>
      <w:i/>
      <w:iCs/>
      <w:vertAlign w:val="superscript"/>
    </w:rPr>
  </w:style>
  <w:style w:type="character" w:customStyle="1" w:styleId="CSubscript">
    <w:name w:val="C: Subscript"/>
    <w:uiPriority w:val="1"/>
    <w:qFormat/>
    <w:rsid w:val="00AB74E9"/>
    <w:rPr>
      <w:vertAlign w:val="subscript"/>
    </w:rPr>
  </w:style>
  <w:style w:type="paragraph" w:customStyle="1" w:styleId="Pbody">
    <w:name w:val="P: body"/>
    <w:qFormat/>
    <w:rsid w:val="005C63B4"/>
    <w:rPr>
      <w:rFonts w:ascii="Times New Roman" w:eastAsia="MS Mincho" w:hAnsi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21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jpeg"/><Relationship Id="rId50" Type="http://schemas.openxmlformats.org/officeDocument/2006/relationships/oleObject" Target="embeddings/oleObject19.bin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0.jpeg"/><Relationship Id="rId52" Type="http://schemas.openxmlformats.org/officeDocument/2006/relationships/image" Target="media/image25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jpeg"/><Relationship Id="rId48" Type="http://schemas.openxmlformats.org/officeDocument/2006/relationships/image" Target="media/image23.jpeg"/><Relationship Id="rId56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742</Words>
  <Characters>3188</Characters>
  <Application>Microsoft Office Word</Application>
  <DocSecurity>0</DocSecurity>
  <Lines>177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824</CharactersWithSpaces>
  <SharedDoc>false</SharedDoc>
  <HLinks>
    <vt:vector size="12" baseType="variant">
      <vt:variant>
        <vt:i4>3604504</vt:i4>
      </vt:variant>
      <vt:variant>
        <vt:i4>2977</vt:i4>
      </vt:variant>
      <vt:variant>
        <vt:i4>1034</vt:i4>
      </vt:variant>
      <vt:variant>
        <vt:i4>1</vt:i4>
      </vt:variant>
      <vt:variant>
        <vt:lpwstr>Screen Shot 2016-09-09 at 3</vt:lpwstr>
      </vt:variant>
      <vt:variant>
        <vt:lpwstr/>
      </vt:variant>
      <vt:variant>
        <vt:i4>3604504</vt:i4>
      </vt:variant>
      <vt:variant>
        <vt:i4>2978</vt:i4>
      </vt:variant>
      <vt:variant>
        <vt:i4>1035</vt:i4>
      </vt:variant>
      <vt:variant>
        <vt:i4>1</vt:i4>
      </vt:variant>
      <vt:variant>
        <vt:lpwstr>Screen Shot 2016-09-09 at 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9</cp:revision>
  <cp:lastPrinted>2012-05-10T23:21:00Z</cp:lastPrinted>
  <dcterms:created xsi:type="dcterms:W3CDTF">2016-09-09T06:50:00Z</dcterms:created>
  <dcterms:modified xsi:type="dcterms:W3CDTF">2016-10-25T04:40:00Z</dcterms:modified>
</cp:coreProperties>
</file>